
<file path=[Content_Types].xml><?xml version="1.0" encoding="utf-8"?>
<Types xmlns="http://schemas.openxmlformats.org/package/2006/content-types">
  <Default Extension="xml" ContentType="application/xml"/>
  <Default Extension="tiff" ContentType="image/tiff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147DF426" w14:textId="77777777" w:rsidR="00A46676" w:rsidRPr="00175025" w:rsidRDefault="00A46676" w:rsidP="00175025">
      <w:pPr>
        <w:pStyle w:val="13"/>
        <w:ind w:left="492" w:hanging="492"/>
        <w:rPr>
          <w:rFonts w:ascii="方正书宋_GBK" w:eastAsia="方正书宋_GBK" w:hint="eastAsia"/>
          <w:sz w:val="16"/>
          <w:szCs w:val="16"/>
        </w:rPr>
      </w:pPr>
      <w:commentRangeStart w:id="0"/>
      <w:r w:rsidRPr="00175025">
        <w:rPr>
          <w:rFonts w:ascii="方正书宋_GBK" w:eastAsia="方正书宋_GBK" w:hint="eastAsia"/>
          <w:sz w:val="16"/>
          <w:szCs w:val="16"/>
        </w:rPr>
        <w:t>北京大学学报(自然科学版)</w:t>
      </w:r>
      <w:r w:rsidR="00181532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181532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181532" w:rsidRPr="00A7589B">
        <w:rPr>
          <w:rFonts w:ascii="Times New Roman" w:eastAsia="方正书宋_GBK" w:hAnsi="Times New Roman" w:cs="Times New Roman"/>
          <w:sz w:val="16"/>
          <w:szCs w:val="16"/>
        </w:rPr>
        <w:t>5</w:t>
      </w:r>
      <w:r w:rsidR="00181532">
        <w:rPr>
          <w:rFonts w:ascii="Times New Roman" w:eastAsia="方正书宋_GBK" w:hAnsi="Times New Roman" w:cs="Times New Roman" w:hint="eastAsia"/>
          <w:sz w:val="16"/>
          <w:szCs w:val="16"/>
        </w:rPr>
        <w:t>2</w:t>
      </w:r>
      <w:r w:rsidR="00181532" w:rsidRPr="00A7589B">
        <w:rPr>
          <w:rFonts w:ascii="Times New Roman" w:eastAsia="方正书宋_GBK" w:hAnsi="Times New Roman" w:cs="Times New Roman"/>
          <w:sz w:val="16"/>
          <w:szCs w:val="16"/>
        </w:rPr>
        <w:t>卷</w:t>
      </w:r>
      <w:r w:rsidR="00181532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181532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181532">
        <w:rPr>
          <w:rFonts w:ascii="Times New Roman" w:eastAsia="方正书宋_GBK" w:hAnsi="Times New Roman" w:cs="Times New Roman" w:hint="eastAsia"/>
          <w:sz w:val="16"/>
          <w:szCs w:val="16"/>
        </w:rPr>
        <w:t>5</w:t>
      </w:r>
      <w:r w:rsidR="00181532" w:rsidRPr="00A7589B">
        <w:rPr>
          <w:rFonts w:ascii="Times New Roman" w:eastAsia="方正书宋_GBK" w:hAnsi="Times New Roman" w:cs="Times New Roman"/>
          <w:sz w:val="16"/>
          <w:szCs w:val="16"/>
        </w:rPr>
        <w:t>期</w:t>
      </w:r>
      <w:r w:rsidR="00181532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201</w:t>
      </w:r>
      <w:r w:rsidR="00181532">
        <w:rPr>
          <w:rFonts w:ascii="Times New Roman" w:eastAsia="方正书宋_GBK" w:hAnsi="Times New Roman" w:cs="Times New Roman" w:hint="eastAsia"/>
          <w:sz w:val="16"/>
          <w:szCs w:val="16"/>
        </w:rPr>
        <w:t>6</w:t>
      </w:r>
      <w:r w:rsidR="00181532" w:rsidRPr="00A7589B">
        <w:rPr>
          <w:rFonts w:ascii="Times New Roman" w:eastAsia="方正书宋_GBK" w:hAnsi="Times New Roman" w:cs="Times New Roman"/>
          <w:sz w:val="16"/>
          <w:szCs w:val="16"/>
        </w:rPr>
        <w:t>年</w:t>
      </w:r>
      <w:r w:rsidR="00181532">
        <w:rPr>
          <w:rFonts w:ascii="Times New Roman" w:eastAsia="方正书宋_GBK" w:hAnsi="Times New Roman" w:cs="Times New Roman" w:hint="eastAsia"/>
          <w:sz w:val="16"/>
          <w:szCs w:val="16"/>
        </w:rPr>
        <w:t>9</w:t>
      </w:r>
      <w:r w:rsidR="00181532" w:rsidRPr="00A7589B">
        <w:rPr>
          <w:rFonts w:ascii="Times New Roman" w:eastAsia="方正书宋_GBK" w:hAnsi="Times New Roman" w:cs="Times New Roman"/>
          <w:sz w:val="16"/>
          <w:szCs w:val="16"/>
        </w:rPr>
        <w:t>月</w:t>
      </w:r>
    </w:p>
    <w:p w14:paraId="3F0C0649" w14:textId="77777777" w:rsidR="00A46676" w:rsidRDefault="00A46676" w:rsidP="00E55CEB">
      <w:pPr>
        <w:spacing w:line="240" w:lineRule="auto"/>
        <w:ind w:firstLineChars="0" w:firstLine="0"/>
        <w:rPr>
          <w:rFonts w:cs="Times New Roman"/>
          <w:spacing w:val="8"/>
          <w:sz w:val="16"/>
          <w:szCs w:val="16"/>
          <w:lang w:eastAsia="zh-CN"/>
        </w:rPr>
      </w:pPr>
      <w:r w:rsidRPr="00E50C1C">
        <w:rPr>
          <w:rFonts w:cs="Times New Roman"/>
          <w:spacing w:val="8"/>
          <w:sz w:val="16"/>
          <w:szCs w:val="16"/>
        </w:rPr>
        <w:t>Acta Scientiarum Naturalium Universitatis Pekinensis</w:t>
      </w:r>
      <w:r w:rsidR="00181532" w:rsidRPr="00A7589B">
        <w:rPr>
          <w:rFonts w:cs="Times New Roman"/>
          <w:spacing w:val="8"/>
          <w:sz w:val="16"/>
          <w:szCs w:val="16"/>
        </w:rPr>
        <w:t>, Vol. 5</w:t>
      </w:r>
      <w:r w:rsidR="00181532">
        <w:rPr>
          <w:rFonts w:cs="Times New Roman" w:hint="eastAsia"/>
          <w:spacing w:val="8"/>
          <w:sz w:val="16"/>
          <w:szCs w:val="16"/>
          <w:lang w:eastAsia="zh-CN"/>
        </w:rPr>
        <w:t>2</w:t>
      </w:r>
      <w:r w:rsidR="00181532" w:rsidRPr="00A7589B">
        <w:rPr>
          <w:rFonts w:cs="Times New Roman"/>
          <w:spacing w:val="8"/>
          <w:sz w:val="16"/>
          <w:szCs w:val="16"/>
        </w:rPr>
        <w:t xml:space="preserve">, No. </w:t>
      </w:r>
      <w:r w:rsidR="00181532">
        <w:rPr>
          <w:rFonts w:cs="Times New Roman" w:hint="eastAsia"/>
          <w:spacing w:val="8"/>
          <w:sz w:val="16"/>
          <w:szCs w:val="16"/>
          <w:lang w:eastAsia="zh-CN"/>
        </w:rPr>
        <w:t>5</w:t>
      </w:r>
      <w:r w:rsidR="00181532" w:rsidRPr="00A7589B">
        <w:rPr>
          <w:rFonts w:cs="Times New Roman"/>
          <w:spacing w:val="8"/>
          <w:sz w:val="16"/>
          <w:szCs w:val="16"/>
        </w:rPr>
        <w:t xml:space="preserve"> (</w:t>
      </w:r>
      <w:r w:rsidR="00181532">
        <w:rPr>
          <w:rFonts w:cs="Times New Roman" w:hint="eastAsia"/>
          <w:spacing w:val="8"/>
          <w:sz w:val="16"/>
          <w:szCs w:val="16"/>
          <w:lang w:eastAsia="zh-CN"/>
        </w:rPr>
        <w:t>Sept.</w:t>
      </w:r>
      <w:r w:rsidR="00181532" w:rsidRPr="00A7589B">
        <w:rPr>
          <w:rFonts w:cs="Times New Roman"/>
          <w:spacing w:val="8"/>
          <w:sz w:val="16"/>
          <w:szCs w:val="16"/>
        </w:rPr>
        <w:t xml:space="preserve"> 201</w:t>
      </w:r>
      <w:r w:rsidR="00181532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181532" w:rsidRPr="00A7589B">
        <w:rPr>
          <w:rFonts w:cs="Times New Roman"/>
          <w:spacing w:val="8"/>
          <w:sz w:val="16"/>
          <w:szCs w:val="16"/>
        </w:rPr>
        <w:t>)</w:t>
      </w:r>
    </w:p>
    <w:p w14:paraId="4B59E600" w14:textId="77777777" w:rsidR="00AC59DE" w:rsidRPr="00E50C1C" w:rsidRDefault="00AC59DE" w:rsidP="00175025">
      <w:pPr>
        <w:spacing w:before="60" w:line="240" w:lineRule="auto"/>
        <w:ind w:firstLineChars="0" w:firstLine="0"/>
        <w:rPr>
          <w:rFonts w:cs="Times New Roman"/>
          <w:sz w:val="18"/>
          <w:szCs w:val="18"/>
          <w:lang w:eastAsia="zh-CN"/>
        </w:rPr>
      </w:pPr>
      <w:r>
        <w:rPr>
          <w:rFonts w:cs="Times New Roman" w:hint="eastAsia"/>
          <w:spacing w:val="8"/>
          <w:sz w:val="16"/>
          <w:szCs w:val="16"/>
          <w:lang w:eastAsia="zh-CN"/>
        </w:rPr>
        <w:t>doi: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 xml:space="preserve"> 10.13209/j.0479-8023.201</w:t>
      </w:r>
      <w:r w:rsidR="00614A98">
        <w:rPr>
          <w:rFonts w:cs="Times New Roman" w:hint="eastAsia"/>
          <w:spacing w:val="8"/>
          <w:sz w:val="16"/>
          <w:szCs w:val="16"/>
          <w:lang w:eastAsia="zh-CN"/>
        </w:rPr>
        <w:t>5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>.</w:t>
      </w:r>
      <w:r w:rsidR="00EB1F34">
        <w:rPr>
          <w:rFonts w:cs="Times New Roman" w:hint="eastAsia"/>
          <w:spacing w:val="8"/>
          <w:sz w:val="16"/>
          <w:szCs w:val="16"/>
          <w:lang w:eastAsia="zh-CN"/>
        </w:rPr>
        <w:t>129</w:t>
      </w:r>
      <w:commentRangeEnd w:id="0"/>
      <w:r w:rsidR="00DF40B6">
        <w:rPr>
          <w:rStyle w:val="af1"/>
          <w:rFonts w:ascii="Calibri" w:eastAsia="宋体" w:hAnsi="Calibri"/>
        </w:rPr>
        <w:commentReference w:id="0"/>
      </w:r>
    </w:p>
    <w:p w14:paraId="52D972C7" w14:textId="77777777" w:rsidR="00B139E9" w:rsidRPr="000A539E" w:rsidRDefault="00B139E9" w:rsidP="00BC6377">
      <w:pPr>
        <w:ind w:firstLine="368"/>
        <w:rPr>
          <w:sz w:val="18"/>
          <w:szCs w:val="18"/>
          <w:lang w:eastAsia="zh-CN"/>
        </w:rPr>
      </w:pPr>
    </w:p>
    <w:p w14:paraId="7B1521E4" w14:textId="77777777" w:rsidR="00F62519" w:rsidRPr="00091937" w:rsidRDefault="00403099" w:rsidP="00403099">
      <w:pPr>
        <w:pStyle w:val="01"/>
      </w:pPr>
      <w:commentRangeStart w:id="1"/>
      <w:r w:rsidRPr="004C7E6A">
        <w:t>基于北京大学</w:t>
      </w:r>
      <w:r w:rsidRPr="005A1F55">
        <w:rPr>
          <w:b/>
        </w:rPr>
        <w:t>4.5 MV</w:t>
      </w:r>
      <w:r w:rsidRPr="004C7E6A">
        <w:t>静电加速器的氘分布</w:t>
      </w:r>
      <w:r>
        <w:rPr>
          <w:rFonts w:hint="eastAsia"/>
        </w:rPr>
        <w:br/>
      </w:r>
      <w:r w:rsidRPr="004C7E6A">
        <w:t>多能点</w:t>
      </w:r>
      <w:r w:rsidRPr="00355717">
        <w:rPr>
          <w:b/>
        </w:rPr>
        <w:t>NRA</w:t>
      </w:r>
      <w:r w:rsidRPr="004C7E6A">
        <w:t>方法</w:t>
      </w:r>
      <w:commentRangeEnd w:id="1"/>
      <w:r w:rsidR="00DF40B6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1"/>
      </w:r>
    </w:p>
    <w:p w14:paraId="74C233B7" w14:textId="51683001" w:rsidR="00F62519" w:rsidRPr="004C4155" w:rsidRDefault="004271AB" w:rsidP="009E39AD">
      <w:pPr>
        <w:pStyle w:val="02"/>
        <w:outlineLvl w:val="0"/>
        <w:rPr>
          <w:sz w:val="12"/>
          <w:szCs w:val="12"/>
        </w:rPr>
      </w:pPr>
      <w:commentRangeStart w:id="2"/>
      <w:r>
        <w:t>XX</w:t>
      </w:r>
      <w:r w:rsidR="00403099" w:rsidRPr="004C7E6A">
        <w:t xml:space="preserve"> </w:t>
      </w:r>
      <w:r w:rsidR="00355717">
        <w:rPr>
          <w:rFonts w:hint="eastAsia"/>
        </w:rPr>
        <w:t xml:space="preserve"> </w:t>
      </w:r>
      <w:bookmarkStart w:id="3" w:name="OLE_LINK482"/>
      <w:bookmarkStart w:id="4" w:name="OLE_LINK491"/>
      <w:r>
        <w:t>XX</w:t>
      </w:r>
      <w:r w:rsidR="00403099" w:rsidRPr="00F95119">
        <w:rPr>
          <w:rFonts w:hint="cs"/>
          <w:vertAlign w:val="superscript"/>
        </w:rPr>
        <w:t>†</w:t>
      </w:r>
      <w:r w:rsidR="00403099" w:rsidRPr="004C7E6A">
        <w:t xml:space="preserve"> </w:t>
      </w:r>
      <w:r w:rsidR="00355717">
        <w:rPr>
          <w:rFonts w:hint="eastAsia"/>
        </w:rPr>
        <w:t xml:space="preserve"> </w:t>
      </w:r>
      <w:r>
        <w:t>XXX</w:t>
      </w:r>
      <w:bookmarkEnd w:id="3"/>
      <w:bookmarkEnd w:id="4"/>
      <w:r w:rsidR="00403099" w:rsidRPr="004C7E6A">
        <w:t xml:space="preserve"> </w:t>
      </w:r>
      <w:r w:rsidR="00355717">
        <w:rPr>
          <w:rFonts w:hint="eastAsia"/>
        </w:rPr>
        <w:t xml:space="preserve"> </w:t>
      </w:r>
      <w:r>
        <w:t>XX</w:t>
      </w:r>
      <w:r w:rsidR="00403099" w:rsidRPr="004C7E6A">
        <w:t xml:space="preserve"> </w:t>
      </w:r>
      <w:r w:rsidR="00355717">
        <w:rPr>
          <w:rFonts w:hint="eastAsia"/>
        </w:rPr>
        <w:t xml:space="preserve"> </w:t>
      </w:r>
      <w:r>
        <w:t>XXX</w:t>
      </w:r>
      <w:r w:rsidR="00355717">
        <w:rPr>
          <w:rFonts w:hint="eastAsia"/>
        </w:rPr>
        <w:t xml:space="preserve"> </w:t>
      </w:r>
      <w:r w:rsidR="00403099" w:rsidRPr="004C7E6A">
        <w:t xml:space="preserve"> </w:t>
      </w:r>
      <w:r>
        <w:t>XXX</w:t>
      </w:r>
      <w:commentRangeEnd w:id="2"/>
      <w:r w:rsidR="00DF40B6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2"/>
      </w:r>
    </w:p>
    <w:p w14:paraId="5946F87A" w14:textId="67993D03" w:rsidR="00F62519" w:rsidRPr="004C4155" w:rsidRDefault="004271AB" w:rsidP="00403099">
      <w:pPr>
        <w:pStyle w:val="03"/>
      </w:pPr>
      <w:commentRangeStart w:id="5"/>
      <w:r>
        <w:t>XXXXXXXX</w:t>
      </w:r>
      <w:r w:rsidR="00403099">
        <w:t xml:space="preserve">, </w:t>
      </w:r>
      <w:r>
        <w:t>XXXXXXXXXXXXXX</w:t>
      </w:r>
      <w:r w:rsidR="00403099">
        <w:t xml:space="preserve">, </w:t>
      </w:r>
      <w:r>
        <w:t>XX</w:t>
      </w:r>
      <w:r w:rsidR="00403099" w:rsidRPr="004C7E6A">
        <w:t xml:space="preserve"> </w:t>
      </w:r>
      <w:r>
        <w:t>XXXXXX</w:t>
      </w:r>
      <w:r w:rsidR="00403099">
        <w:t xml:space="preserve">; </w:t>
      </w:r>
      <w:commentRangeEnd w:id="5"/>
      <w:r w:rsidR="00DF40B6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5"/>
      </w:r>
      <w:r w:rsidR="00403099" w:rsidRPr="00F95119">
        <w:t>†</w:t>
      </w:r>
      <w:r w:rsidR="00403099" w:rsidRPr="00355717">
        <w:rPr>
          <w:rFonts w:hint="eastAsia"/>
          <w:sz w:val="4"/>
        </w:rPr>
        <w:t xml:space="preserve"> </w:t>
      </w:r>
      <w:commentRangeStart w:id="6"/>
      <w:r w:rsidR="00CE5A6B">
        <w:t>XXXX</w:t>
      </w:r>
      <w:r w:rsidR="00403099">
        <w:t xml:space="preserve">, </w:t>
      </w:r>
      <w:r w:rsidR="00403099" w:rsidRPr="004C7E6A">
        <w:t xml:space="preserve">E-mail: </w:t>
      </w:r>
      <w:r w:rsidR="00CE5A6B">
        <w:t>XXXXXXXXXXXXXXX</w:t>
      </w:r>
      <w:commentRangeEnd w:id="6"/>
      <w:r w:rsidR="00DF40B6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6"/>
      </w:r>
    </w:p>
    <w:p w14:paraId="12B74A0C" w14:textId="09A22F9B" w:rsidR="00F62519" w:rsidRPr="00A46676" w:rsidRDefault="00DB2977" w:rsidP="002123DD">
      <w:pPr>
        <w:pStyle w:val="04"/>
        <w:ind w:left="408" w:right="408"/>
      </w:pPr>
      <w:commentRangeStart w:id="7"/>
      <w:r w:rsidRPr="000B131E">
        <w:rPr>
          <w:rStyle w:val="BDXB-1"/>
          <w:rFonts w:hint="eastAsia"/>
        </w:rPr>
        <w:t>摘要</w:t>
      </w:r>
      <w:bookmarkStart w:id="8" w:name="OLE_LINK3"/>
      <w:bookmarkStart w:id="9" w:name="OLE_LINK4"/>
      <w:commentRangeEnd w:id="7"/>
      <w:r w:rsidR="00DF40B6">
        <w:rPr>
          <w:rStyle w:val="af1"/>
          <w:rFonts w:ascii="Calibri" w:eastAsia="宋体" w:hAnsi="Calibri"/>
          <w:kern w:val="0"/>
          <w:lang w:eastAsia="en-US" w:bidi="en-US"/>
        </w:rPr>
        <w:commentReference w:id="7"/>
      </w:r>
      <w:r w:rsidRPr="00E43484">
        <w:rPr>
          <w:rFonts w:hint="eastAsia"/>
          <w:b/>
        </w:rPr>
        <w:t xml:space="preserve">  </w:t>
      </w:r>
      <w:bookmarkStart w:id="10" w:name="OLE_LINK120"/>
      <w:bookmarkStart w:id="11" w:name="OLE_LINK121"/>
      <w:bookmarkEnd w:id="8"/>
      <w:bookmarkEnd w:id="9"/>
      <w:commentRangeStart w:id="12"/>
      <w:r w:rsidR="00403099" w:rsidRPr="004C7E6A">
        <w:rPr>
          <w:rFonts w:cs="Times New Roman"/>
          <w:szCs w:val="18"/>
        </w:rPr>
        <w:t>为了满足核材料研究中对</w:t>
      </w:r>
      <w:r w:rsidR="008E6EAD">
        <w:rPr>
          <w:rFonts w:cs="Times New Roman" w:hint="eastAsia"/>
          <w:szCs w:val="18"/>
        </w:rPr>
        <w:t>氘</w:t>
      </w:r>
      <w:r w:rsidR="008E6EAD">
        <w:rPr>
          <w:rFonts w:cs="Times New Roman" w:hint="eastAsia"/>
          <w:szCs w:val="18"/>
        </w:rPr>
        <w:t>(D)</w:t>
      </w:r>
      <w:r w:rsidR="00403099" w:rsidRPr="004C7E6A">
        <w:rPr>
          <w:rFonts w:cs="Times New Roman"/>
          <w:szCs w:val="18"/>
        </w:rPr>
        <w:t>滞留研究的需要</w:t>
      </w:r>
      <w:r w:rsidR="00403099">
        <w:rPr>
          <w:rFonts w:cs="Times New Roman"/>
          <w:szCs w:val="18"/>
        </w:rPr>
        <w:t xml:space="preserve">, </w:t>
      </w:r>
      <w:r w:rsidR="00CE5A6B">
        <w:rPr>
          <w:rFonts w:cs="Times New Roman"/>
          <w:szCs w:val="18"/>
        </w:rPr>
        <w:t>XXXXXXXXXXXXX</w:t>
      </w:r>
      <w:r w:rsidR="008E6EAD">
        <w:rPr>
          <w:rFonts w:cs="Times New Roman" w:hint="eastAsia"/>
          <w:szCs w:val="18"/>
        </w:rPr>
        <w:t xml:space="preserve">, </w:t>
      </w:r>
      <w:r w:rsidR="00CE5A6B">
        <w:rPr>
          <w:rFonts w:cs="Times New Roman"/>
          <w:szCs w:val="18"/>
        </w:rPr>
        <w:t>XXXXXXXXXXXXXXX,</w:t>
      </w:r>
      <w:r w:rsidR="00403099">
        <w:rPr>
          <w:rFonts w:cs="Times New Roman"/>
          <w:szCs w:val="18"/>
        </w:rPr>
        <w:t xml:space="preserve"> </w:t>
      </w:r>
      <w:r w:rsidR="00CE5A6B">
        <w:rPr>
          <w:rFonts w:cs="Times New Roman"/>
          <w:szCs w:val="18"/>
        </w:rPr>
        <w:t>XXXXXXXXXXXXXXXXXX</w:t>
      </w:r>
      <w:r w:rsidR="00403099" w:rsidRPr="004C7E6A">
        <w:rPr>
          <w:rFonts w:cs="Times New Roman"/>
          <w:szCs w:val="18"/>
        </w:rPr>
        <w:t>。</w:t>
      </w:r>
      <w:r w:rsidR="00CE5A6B">
        <w:rPr>
          <w:rFonts w:cs="Times New Roman"/>
          <w:kern w:val="0"/>
          <w:szCs w:val="18"/>
        </w:rPr>
        <w:t>XXXXXXXXXXX</w:t>
      </w:r>
      <w:r w:rsidR="00403099">
        <w:rPr>
          <w:rFonts w:cs="Times New Roman"/>
          <w:kern w:val="0"/>
          <w:szCs w:val="18"/>
        </w:rPr>
        <w:t xml:space="preserve">, </w:t>
      </w:r>
      <w:r w:rsidR="00CE5A6B">
        <w:rPr>
          <w:rFonts w:cs="Times New Roman"/>
          <w:szCs w:val="18"/>
        </w:rPr>
        <w:t>XXXXXXXXXXX</w:t>
      </w:r>
      <w:r w:rsidR="00403099">
        <w:rPr>
          <w:rFonts w:cs="Times New Roman"/>
          <w:szCs w:val="18"/>
        </w:rPr>
        <w:t xml:space="preserve">, </w:t>
      </w:r>
      <w:r w:rsidR="00CE5A6B">
        <w:rPr>
          <w:rFonts w:cs="Times New Roman"/>
          <w:szCs w:val="18"/>
        </w:rPr>
        <w:t>XXXXXXXXXX</w:t>
      </w:r>
      <w:r w:rsidR="00403099">
        <w:rPr>
          <w:rFonts w:cs="Times New Roman"/>
          <w:szCs w:val="18"/>
        </w:rPr>
        <w:t xml:space="preserve">, </w:t>
      </w:r>
      <w:r w:rsidR="00CE5A6B">
        <w:rPr>
          <w:rFonts w:cs="Times New Roman"/>
          <w:szCs w:val="18"/>
        </w:rPr>
        <w:t>XXXXXXXXXXXXXXXXXXXXXXXX</w:t>
      </w:r>
      <w:r w:rsidR="00403099" w:rsidRPr="004C7E6A">
        <w:rPr>
          <w:rFonts w:cs="Times New Roman"/>
          <w:szCs w:val="18"/>
        </w:rPr>
        <w:t>。</w:t>
      </w:r>
      <w:r w:rsidR="00CE5A6B">
        <w:rPr>
          <w:rFonts w:cs="Times New Roman"/>
          <w:szCs w:val="18"/>
        </w:rPr>
        <w:t>XXXXXXXXXXXXXXXXXXX</w:t>
      </w:r>
      <w:r w:rsidR="00403099">
        <w:rPr>
          <w:rFonts w:cs="Times New Roman"/>
          <w:szCs w:val="18"/>
        </w:rPr>
        <w:t xml:space="preserve">, </w:t>
      </w:r>
      <w:r w:rsidR="00CE5A6B">
        <w:rPr>
          <w:rFonts w:cs="Times New Roman"/>
          <w:szCs w:val="18"/>
        </w:rPr>
        <w:t>XXXXXXXXX</w:t>
      </w:r>
      <w:r w:rsidR="00403099" w:rsidRPr="004C7E6A">
        <w:rPr>
          <w:rFonts w:cs="Times New Roman"/>
          <w:kern w:val="0"/>
          <w:szCs w:val="18"/>
        </w:rPr>
        <w:t>。</w:t>
      </w:r>
      <w:r w:rsidR="00D33DE2">
        <w:rPr>
          <w:rFonts w:cs="Times New Roman"/>
          <w:kern w:val="0"/>
          <w:szCs w:val="18"/>
        </w:rPr>
        <w:t>XXXXXXXXXXXXXXXXXXXXXX,</w:t>
      </w:r>
      <w:r w:rsidR="00403099">
        <w:rPr>
          <w:rFonts w:cs="Times New Roman"/>
          <w:kern w:val="0"/>
          <w:szCs w:val="18"/>
        </w:rPr>
        <w:t xml:space="preserve"> </w:t>
      </w:r>
      <w:bookmarkStart w:id="13" w:name="OLE_LINK566"/>
      <w:bookmarkStart w:id="14" w:name="OLE_LINK567"/>
      <w:bookmarkStart w:id="15" w:name="OLE_LINK271"/>
      <w:bookmarkStart w:id="16" w:name="OLE_LINK272"/>
      <w:r w:rsidR="00D33DE2">
        <w:rPr>
          <w:rFonts w:cs="Times New Roman"/>
          <w:kern w:val="0"/>
          <w:szCs w:val="18"/>
        </w:rPr>
        <w:t xml:space="preserve"> XXXXXXXXXXXXXXXXXXXXXXXXX    </w:t>
      </w:r>
      <w:bookmarkEnd w:id="13"/>
      <w:bookmarkEnd w:id="14"/>
      <w:bookmarkEnd w:id="15"/>
      <w:bookmarkEnd w:id="16"/>
      <w:r w:rsidR="00403099" w:rsidRPr="004C7E6A">
        <w:rPr>
          <w:rFonts w:cs="Times New Roman"/>
          <w:szCs w:val="18"/>
        </w:rPr>
        <w:t>。</w:t>
      </w:r>
      <w:bookmarkStart w:id="17" w:name="OLE_LINK127"/>
      <w:bookmarkStart w:id="18" w:name="OLE_LINK128"/>
      <w:bookmarkStart w:id="19" w:name="OLE_LINK551"/>
      <w:bookmarkStart w:id="20" w:name="OLE_LINK552"/>
      <w:r w:rsidR="00D33DE2">
        <w:rPr>
          <w:rFonts w:cs="Times New Roman"/>
          <w:szCs w:val="18"/>
        </w:rPr>
        <w:t xml:space="preserve">   XXXXXXXXXXXXX,   </w:t>
      </w:r>
      <w:r w:rsidR="00403099">
        <w:rPr>
          <w:rFonts w:cs="Times New Roman"/>
          <w:szCs w:val="18"/>
        </w:rPr>
        <w:t xml:space="preserve"> </w:t>
      </w:r>
      <w:bookmarkStart w:id="21" w:name="OLE_LINK553"/>
      <w:bookmarkStart w:id="22" w:name="OLE_LINK554"/>
      <w:r w:rsidR="00D33DE2">
        <w:rPr>
          <w:rFonts w:cs="Times New Roman"/>
          <w:szCs w:val="18"/>
        </w:rPr>
        <w:t xml:space="preserve">  XXXXXXXXXXXXXXXXXXXXX,</w:t>
      </w:r>
      <w:bookmarkStart w:id="23" w:name="OLE_LINK13"/>
      <w:bookmarkStart w:id="24" w:name="OLE_LINK14"/>
      <w:bookmarkEnd w:id="17"/>
      <w:bookmarkEnd w:id="18"/>
      <w:r w:rsidR="00D33DE2">
        <w:rPr>
          <w:rFonts w:cs="Times New Roman"/>
          <w:szCs w:val="18"/>
        </w:rPr>
        <w:t xml:space="preserve">    XXXXXXXXX,</w:t>
      </w:r>
      <w:bookmarkStart w:id="25" w:name="OLE_LINK187"/>
      <w:bookmarkStart w:id="26" w:name="OLE_LINK192"/>
      <w:bookmarkEnd w:id="19"/>
      <w:bookmarkEnd w:id="20"/>
      <w:bookmarkEnd w:id="21"/>
      <w:bookmarkEnd w:id="22"/>
      <w:bookmarkEnd w:id="23"/>
      <w:bookmarkEnd w:id="24"/>
      <w:r w:rsidR="00D33DE2">
        <w:rPr>
          <w:rFonts w:cs="Times New Roman"/>
          <w:szCs w:val="18"/>
        </w:rPr>
        <w:t xml:space="preserve">       XXXXXXXXXXXXX.</w:t>
      </w:r>
      <w:bookmarkEnd w:id="25"/>
      <w:bookmarkEnd w:id="26"/>
      <w:r w:rsidR="00D33DE2">
        <w:rPr>
          <w:rFonts w:cs="Times New Roman"/>
          <w:szCs w:val="18"/>
        </w:rPr>
        <w:t xml:space="preserve">  XXXXXXXXXXXXXXXXX,    </w:t>
      </w:r>
      <w:r w:rsidR="00403099" w:rsidRPr="004C7E6A">
        <w:rPr>
          <w:rFonts w:cs="Times New Roman"/>
          <w:kern w:val="0"/>
          <w:szCs w:val="18"/>
        </w:rPr>
        <w:t>还包含</w:t>
      </w:r>
      <w:bookmarkStart w:id="27" w:name="OLE_LINK689"/>
      <w:bookmarkStart w:id="28" w:name="OLE_LINK690"/>
      <w:r w:rsidR="00403099" w:rsidRPr="004C7E6A">
        <w:rPr>
          <w:rFonts w:eastAsia="宋体" w:cs="Times New Roman"/>
          <w:kern w:val="0"/>
          <w:sz w:val="20"/>
          <w:szCs w:val="20"/>
        </w:rPr>
        <w:t>±</w:t>
      </w:r>
      <w:bookmarkEnd w:id="27"/>
      <w:bookmarkEnd w:id="28"/>
      <w:r w:rsidR="00403099" w:rsidRPr="004C7E6A">
        <w:rPr>
          <w:rFonts w:cs="Times New Roman"/>
          <w:kern w:val="0"/>
          <w:szCs w:val="18"/>
        </w:rPr>
        <w:t>7.5%</w:t>
      </w:r>
      <w:r w:rsidR="00403099" w:rsidRPr="004C7E6A">
        <w:rPr>
          <w:rFonts w:cs="Times New Roman"/>
          <w:kern w:val="0"/>
          <w:szCs w:val="18"/>
        </w:rPr>
        <w:t>的实验参数测量误差</w:t>
      </w:r>
      <w:r w:rsidR="00403099" w:rsidRPr="004C7E6A">
        <w:rPr>
          <w:rFonts w:cs="Times New Roman"/>
          <w:szCs w:val="18"/>
        </w:rPr>
        <w:t>。</w:t>
      </w:r>
      <w:bookmarkEnd w:id="10"/>
      <w:bookmarkEnd w:id="11"/>
      <w:commentRangeEnd w:id="12"/>
      <w:r w:rsidR="00DF40B6">
        <w:rPr>
          <w:rStyle w:val="af1"/>
          <w:rFonts w:ascii="Calibri" w:eastAsia="宋体" w:hAnsi="Calibri"/>
          <w:kern w:val="0"/>
          <w:lang w:eastAsia="en-US" w:bidi="en-US"/>
        </w:rPr>
        <w:commentReference w:id="12"/>
      </w:r>
    </w:p>
    <w:p w14:paraId="1CA06D27" w14:textId="7E7F8760" w:rsidR="00F62519" w:rsidRDefault="00DB2977" w:rsidP="00B37929">
      <w:pPr>
        <w:pStyle w:val="05"/>
        <w:ind w:left="408" w:right="408"/>
      </w:pPr>
      <w:commentRangeStart w:id="29"/>
      <w:r w:rsidRPr="000B131E">
        <w:rPr>
          <w:rStyle w:val="BDXB-1"/>
          <w:rFonts w:hint="eastAsia"/>
        </w:rPr>
        <w:t>关键词</w:t>
      </w:r>
      <w:commentRangeEnd w:id="29"/>
      <w:r w:rsidR="00DF40B6">
        <w:rPr>
          <w:rStyle w:val="af1"/>
          <w:rFonts w:ascii="Calibri" w:eastAsia="宋体" w:hAnsi="Calibri"/>
          <w:kern w:val="0"/>
          <w:lang w:eastAsia="en-US" w:bidi="en-US"/>
        </w:rPr>
        <w:commentReference w:id="29"/>
      </w:r>
      <w:r w:rsidRPr="00E43484">
        <w:rPr>
          <w:rFonts w:hint="eastAsia"/>
          <w:b/>
        </w:rPr>
        <w:t xml:space="preserve">  </w:t>
      </w:r>
      <w:bookmarkStart w:id="30" w:name="OLE_LINK660"/>
      <w:bookmarkStart w:id="31" w:name="OLE_LINK673"/>
      <w:commentRangeStart w:id="32"/>
      <w:r w:rsidR="00804779">
        <w:rPr>
          <w:rFonts w:cs="Times New Roman"/>
          <w:szCs w:val="18"/>
        </w:rPr>
        <w:t>XXXXXXXX</w:t>
      </w:r>
      <w:r w:rsidR="00403099">
        <w:rPr>
          <w:rFonts w:cs="Times New Roman"/>
          <w:szCs w:val="18"/>
        </w:rPr>
        <w:t xml:space="preserve">; </w:t>
      </w:r>
      <w:r w:rsidR="00804779">
        <w:rPr>
          <w:rFonts w:cs="Times New Roman"/>
          <w:szCs w:val="18"/>
        </w:rPr>
        <w:t>XXXXX</w:t>
      </w:r>
      <w:r w:rsidR="00403099">
        <w:rPr>
          <w:rFonts w:cs="Times New Roman"/>
          <w:szCs w:val="18"/>
        </w:rPr>
        <w:t xml:space="preserve">; </w:t>
      </w:r>
      <w:r w:rsidR="00804779">
        <w:rPr>
          <w:rFonts w:cs="Times New Roman"/>
          <w:szCs w:val="18"/>
        </w:rPr>
        <w:t>XXXXXX</w:t>
      </w:r>
      <w:r w:rsidR="00403099">
        <w:rPr>
          <w:rFonts w:cs="Times New Roman"/>
          <w:szCs w:val="18"/>
        </w:rPr>
        <w:t xml:space="preserve">; </w:t>
      </w:r>
      <w:r w:rsidR="00804779">
        <w:rPr>
          <w:rFonts w:cs="Times New Roman"/>
          <w:szCs w:val="18"/>
        </w:rPr>
        <w:t>XXXXXXX</w:t>
      </w:r>
      <w:bookmarkEnd w:id="30"/>
      <w:bookmarkEnd w:id="31"/>
      <w:commentRangeEnd w:id="32"/>
      <w:r w:rsidR="00DF40B6">
        <w:rPr>
          <w:rStyle w:val="af1"/>
          <w:rFonts w:ascii="Calibri" w:eastAsia="宋体" w:hAnsi="Calibri"/>
          <w:kern w:val="0"/>
          <w:lang w:eastAsia="en-US" w:bidi="en-US"/>
        </w:rPr>
        <w:commentReference w:id="32"/>
      </w:r>
    </w:p>
    <w:p w14:paraId="51882CE3" w14:textId="77777777" w:rsidR="00DB2977" w:rsidRPr="00A46676" w:rsidRDefault="00DB2977" w:rsidP="005E16F2">
      <w:pPr>
        <w:pStyle w:val="05"/>
        <w:ind w:left="408" w:right="408"/>
      </w:pPr>
      <w:commentRangeStart w:id="33"/>
      <w:r w:rsidRPr="000B131E">
        <w:rPr>
          <w:rStyle w:val="BDXB-1"/>
          <w:rFonts w:hint="eastAsia"/>
        </w:rPr>
        <w:t>中图分类号</w:t>
      </w:r>
      <w:commentRangeEnd w:id="33"/>
      <w:r w:rsidR="00DF40B6">
        <w:rPr>
          <w:rStyle w:val="af1"/>
          <w:rFonts w:ascii="Calibri" w:eastAsia="宋体" w:hAnsi="Calibri"/>
          <w:kern w:val="0"/>
          <w:lang w:eastAsia="en-US" w:bidi="en-US"/>
        </w:rPr>
        <w:commentReference w:id="33"/>
      </w:r>
      <w:r w:rsidRPr="004C4155">
        <w:rPr>
          <w:b/>
          <w:kern w:val="0"/>
        </w:rPr>
        <w:t xml:space="preserve">  </w:t>
      </w:r>
      <w:commentRangeStart w:id="34"/>
      <w:r w:rsidR="00403099" w:rsidRPr="00403099">
        <w:rPr>
          <w:szCs w:val="21"/>
        </w:rPr>
        <w:t>O571; TL62</w:t>
      </w:r>
      <w:commentRangeEnd w:id="34"/>
      <w:r w:rsidR="00DF40B6">
        <w:rPr>
          <w:rStyle w:val="af1"/>
          <w:rFonts w:ascii="Calibri" w:eastAsia="宋体" w:hAnsi="Calibri"/>
          <w:kern w:val="0"/>
          <w:lang w:eastAsia="en-US" w:bidi="en-US"/>
        </w:rPr>
        <w:commentReference w:id="34"/>
      </w:r>
    </w:p>
    <w:p w14:paraId="702ED163" w14:textId="77777777" w:rsidR="00DB5697" w:rsidRPr="0068365C" w:rsidRDefault="00403099" w:rsidP="00403099">
      <w:pPr>
        <w:pStyle w:val="06E"/>
        <w:rPr>
          <w:rFonts w:hint="eastAsia"/>
          <w:kern w:val="0"/>
        </w:rPr>
      </w:pPr>
      <w:commentRangeStart w:id="35"/>
      <w:r w:rsidRPr="004C7E6A">
        <w:t>Development of Multi-energies NRA Methods for Depth Pr</w:t>
      </w:r>
      <w:bookmarkStart w:id="36" w:name="OLE_LINK693"/>
      <w:bookmarkStart w:id="37" w:name="OLE_LINK694"/>
      <w:r w:rsidRPr="004C7E6A">
        <w:t>ofiling</w:t>
      </w:r>
      <w:bookmarkEnd w:id="36"/>
      <w:bookmarkEnd w:id="37"/>
      <w:r w:rsidRPr="004C7E6A">
        <w:t xml:space="preserve"> of </w:t>
      </w:r>
      <w:bookmarkStart w:id="38" w:name="OLE_LINK696"/>
      <w:bookmarkStart w:id="39" w:name="OLE_LINK697"/>
      <w:r w:rsidRPr="004C7E6A">
        <w:t xml:space="preserve">Deuterium </w:t>
      </w:r>
      <w:bookmarkEnd w:id="38"/>
      <w:bookmarkEnd w:id="39"/>
      <w:r w:rsidRPr="004C7E6A">
        <w:t>Based on 4.5 MV Electrostatic Accelerator in Peking University</w:t>
      </w:r>
      <w:commentRangeEnd w:id="35"/>
      <w:r w:rsidR="00DF40B6">
        <w:rPr>
          <w:rStyle w:val="af1"/>
          <w:rFonts w:ascii="Calibri" w:eastAsia="宋体" w:hAnsi="Calibri"/>
          <w:kern w:val="0"/>
          <w:lang w:eastAsia="en-US" w:bidi="en-US"/>
        </w:rPr>
        <w:commentReference w:id="35"/>
      </w:r>
    </w:p>
    <w:p w14:paraId="4F23A366" w14:textId="091534E6" w:rsidR="00892A70" w:rsidRPr="001C7773" w:rsidRDefault="00EB09CC" w:rsidP="009E39AD">
      <w:pPr>
        <w:pStyle w:val="07E"/>
        <w:outlineLvl w:val="0"/>
      </w:pPr>
      <w:commentRangeStart w:id="40"/>
      <w:r>
        <w:t>XX</w:t>
      </w:r>
      <w:r w:rsidR="00403099" w:rsidRPr="004C7E6A">
        <w:t xml:space="preserve">, </w:t>
      </w:r>
      <w:bookmarkStart w:id="41" w:name="OLE_LINK106"/>
      <w:bookmarkStart w:id="42" w:name="OLE_LINK107"/>
      <w:r>
        <w:t>XX</w:t>
      </w:r>
      <w:r w:rsidR="00403099" w:rsidRPr="00F95119">
        <w:rPr>
          <w:rFonts w:hint="cs"/>
          <w:vertAlign w:val="superscript"/>
        </w:rPr>
        <w:t>†</w:t>
      </w:r>
      <w:r w:rsidR="00403099" w:rsidRPr="004C7E6A">
        <w:t xml:space="preserve">, </w:t>
      </w:r>
      <w:r>
        <w:t>XXX</w:t>
      </w:r>
      <w:bookmarkEnd w:id="41"/>
      <w:bookmarkEnd w:id="42"/>
      <w:r w:rsidR="00403099" w:rsidRPr="004C7E6A">
        <w:t xml:space="preserve">, </w:t>
      </w:r>
      <w:r>
        <w:t>XX</w:t>
      </w:r>
      <w:r w:rsidR="00403099" w:rsidRPr="004C7E6A">
        <w:t xml:space="preserve">, </w:t>
      </w:r>
      <w:r>
        <w:t>XXX</w:t>
      </w:r>
      <w:r w:rsidR="00403099" w:rsidRPr="004C7E6A">
        <w:t xml:space="preserve">, </w:t>
      </w:r>
      <w:r>
        <w:t>XXX</w:t>
      </w:r>
      <w:commentRangeEnd w:id="40"/>
      <w:r w:rsidR="00DF40B6">
        <w:rPr>
          <w:rStyle w:val="af1"/>
          <w:rFonts w:ascii="Calibri" w:eastAsia="宋体" w:hAnsi="Calibri"/>
          <w:spacing w:val="4"/>
          <w:kern w:val="0"/>
          <w:lang w:eastAsia="en-US" w:bidi="en-US"/>
        </w:rPr>
        <w:commentReference w:id="40"/>
      </w:r>
    </w:p>
    <w:p w14:paraId="25405134" w14:textId="77777777" w:rsidR="000B7152" w:rsidRPr="000B7152" w:rsidRDefault="00403099" w:rsidP="00403099">
      <w:pPr>
        <w:pStyle w:val="08E"/>
      </w:pPr>
      <w:commentRangeStart w:id="43"/>
      <w:r w:rsidRPr="004C7E6A">
        <w:t>State Key Laboratory of Nuclear Physics and Technology, School of Physics, Peking University, Bejing 100871;</w:t>
      </w:r>
      <w:commentRangeEnd w:id="43"/>
      <w:r w:rsidR="00DF40B6">
        <w:rPr>
          <w:rStyle w:val="af1"/>
          <w:rFonts w:ascii="Calibri" w:eastAsia="宋体" w:hAnsi="Calibri"/>
          <w:kern w:val="0"/>
          <w:lang w:eastAsia="en-US" w:bidi="en-US"/>
        </w:rPr>
        <w:commentReference w:id="43"/>
      </w:r>
      <w:r>
        <w:rPr>
          <w:rFonts w:hint="eastAsia"/>
        </w:rPr>
        <w:t xml:space="preserve"> </w:t>
      </w:r>
      <w:r>
        <w:br/>
      </w:r>
      <w:r w:rsidRPr="00403099">
        <w:rPr>
          <w:rFonts w:hint="cs"/>
        </w:rPr>
        <w:t>†</w:t>
      </w:r>
      <w:r>
        <w:rPr>
          <w:rFonts w:hint="eastAsia"/>
          <w:vertAlign w:val="superscript"/>
        </w:rPr>
        <w:t xml:space="preserve"> </w:t>
      </w:r>
      <w:commentRangeStart w:id="44"/>
      <w:r w:rsidRPr="004C7E6A">
        <w:t>Corresponding author, E-mail: syan@pku.edu.cn</w:t>
      </w:r>
      <w:commentRangeEnd w:id="44"/>
      <w:r w:rsidR="00DF40B6">
        <w:rPr>
          <w:rStyle w:val="af1"/>
          <w:rFonts w:ascii="Calibri" w:eastAsia="宋体" w:hAnsi="Calibri"/>
          <w:kern w:val="0"/>
          <w:lang w:eastAsia="en-US" w:bidi="en-US"/>
        </w:rPr>
        <w:commentReference w:id="44"/>
      </w:r>
    </w:p>
    <w:p w14:paraId="2F7806DE" w14:textId="4017EC17" w:rsidR="00606EAE" w:rsidRDefault="00DB2977" w:rsidP="00606EAE">
      <w:pPr>
        <w:pStyle w:val="09e"/>
        <w:ind w:left="408" w:right="408"/>
      </w:pPr>
      <w:commentRangeStart w:id="45"/>
      <w:r w:rsidRPr="00E43484">
        <w:rPr>
          <w:rFonts w:hint="eastAsia"/>
          <w:b/>
        </w:rPr>
        <w:t>Abstract</w:t>
      </w:r>
      <w:commentRangeEnd w:id="45"/>
      <w:r w:rsidR="00DF40B6">
        <w:rPr>
          <w:rStyle w:val="af1"/>
          <w:rFonts w:ascii="Calibri" w:eastAsia="宋体" w:hAnsi="Calibri"/>
        </w:rPr>
        <w:commentReference w:id="45"/>
      </w:r>
      <w:r w:rsidRPr="00E43484">
        <w:rPr>
          <w:rFonts w:hint="eastAsia"/>
          <w:b/>
        </w:rPr>
        <w:t xml:space="preserve">  </w:t>
      </w:r>
      <w:bookmarkStart w:id="46" w:name="OLE_LINK1233"/>
      <w:commentRangeStart w:id="47"/>
      <w:r w:rsidR="00403099" w:rsidRPr="004C7E6A">
        <w:rPr>
          <w:rFonts w:cs="Times New Roman"/>
          <w:szCs w:val="18"/>
        </w:rPr>
        <w:t xml:space="preserve">To fulfill the need of studying the deuterium retention in nuclear materials, </w:t>
      </w:r>
      <w:r w:rsidR="000D7D63">
        <w:rPr>
          <w:rFonts w:cs="Times New Roman"/>
          <w:szCs w:val="18"/>
        </w:rPr>
        <w:t xml:space="preserve">X </w:t>
      </w:r>
      <w:r w:rsidR="00403099">
        <w:rPr>
          <w:rFonts w:cs="Times New Roman" w:hint="eastAsia"/>
          <w:szCs w:val="18"/>
        </w:rPr>
        <w:t xml:space="preserve"> </w:t>
      </w:r>
      <w:r w:rsidR="000D7D63">
        <w:rPr>
          <w:rFonts w:cs="Times New Roman"/>
          <w:szCs w:val="18"/>
        </w:rPr>
        <w:t xml:space="preserve">X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</w:t>
      </w:r>
      <w:r w:rsidR="00403099" w:rsidRPr="004C7E6A">
        <w:rPr>
          <w:rFonts w:cs="Times New Roman"/>
          <w:szCs w:val="18"/>
        </w:rPr>
        <w:t xml:space="preserve"> an </w:t>
      </w:r>
      <w:r w:rsidR="002F155C">
        <w:rPr>
          <w:rFonts w:cs="Times New Roman"/>
          <w:szCs w:val="18"/>
          <w:lang w:eastAsia="zh-CN"/>
        </w:rPr>
        <w:t xml:space="preserve">X    </w:t>
      </w:r>
      <w:bookmarkStart w:id="48" w:name="_GoBack"/>
      <w:bookmarkEnd w:id="48"/>
      <w:r w:rsidR="00403099">
        <w:rPr>
          <w:rFonts w:cs="Times New Roman" w:hint="eastAsia"/>
          <w:szCs w:val="18"/>
        </w:rPr>
        <w:t xml:space="preserve"> to</w:t>
      </w:r>
      <w:r w:rsidR="00403099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X   X 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 X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 X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, </w:t>
      </w:r>
      <w:r w:rsidR="000D7D63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 X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 X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>.</w:t>
      </w:r>
      <w:r w:rsidR="00403099">
        <w:rPr>
          <w:rFonts w:cs="Times New Roman" w:hint="eastAsia"/>
          <w:szCs w:val="18"/>
        </w:rPr>
        <w:t xml:space="preserve"> </w:t>
      </w:r>
      <w:r w:rsidR="000D7D63">
        <w:rPr>
          <w:rFonts w:cs="Times New Roman"/>
          <w:szCs w:val="18"/>
        </w:rPr>
        <w:t xml:space="preserve">X 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0D7D63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</w:t>
      </w:r>
      <w:r w:rsidR="00403099" w:rsidRPr="004C7E6A">
        <w:rPr>
          <w:rFonts w:cs="Times New Roman"/>
          <w:szCs w:val="18"/>
        </w:rPr>
        <w:t xml:space="preserve"> </w:t>
      </w:r>
      <w:r w:rsidR="00403099" w:rsidRPr="004C7E6A">
        <w:rPr>
          <w:rFonts w:cs="Times New Roman"/>
          <w:szCs w:val="18"/>
          <w:vertAlign w:val="superscript"/>
        </w:rPr>
        <w:t>4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D (</w:t>
      </w:r>
      <w:r w:rsidR="00403099" w:rsidRPr="004C7E6A">
        <w:rPr>
          <w:rFonts w:cs="Times New Roman"/>
          <w:szCs w:val="18"/>
          <w:vertAlign w:val="superscript"/>
        </w:rPr>
        <w:t>3</w:t>
      </w:r>
      <w:r w:rsidR="00403099" w:rsidRPr="004C7E6A">
        <w:rPr>
          <w:rFonts w:cs="Times New Roman"/>
          <w:szCs w:val="18"/>
        </w:rPr>
        <w:t>He, p)</w:t>
      </w:r>
      <w:r w:rsidR="00403099" w:rsidRPr="004C7E6A">
        <w:rPr>
          <w:rFonts w:cs="Times New Roman"/>
          <w:szCs w:val="18"/>
          <w:vertAlign w:val="superscript"/>
        </w:rPr>
        <w:t xml:space="preserve"> 4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>
        <w:rPr>
          <w:rFonts w:cs="Times New Roman" w:hint="eastAsia"/>
          <w:szCs w:val="18"/>
        </w:rPr>
        <w:t xml:space="preserve">, </w:t>
      </w:r>
      <w:r w:rsidR="002F155C">
        <w:rPr>
          <w:rFonts w:cs="Times New Roman"/>
          <w:szCs w:val="18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vertAlign w:val="superscript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, a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   X  X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 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>
        <w:rPr>
          <w:rFonts w:cs="Times New Roman" w:hint="eastAsia"/>
          <w:szCs w:val="18"/>
        </w:rPr>
        <w:t xml:space="preserve"> </w:t>
      </w:r>
      <w:r w:rsidR="002F155C">
        <w:rPr>
          <w:rFonts w:cs="Times New Roman"/>
          <w:szCs w:val="18"/>
        </w:rPr>
        <w:t xml:space="preserve">X  </w:t>
      </w:r>
      <w:r w:rsidR="00403099">
        <w:rPr>
          <w:rFonts w:cs="Times New Roman" w:hint="eastAsia"/>
          <w:szCs w:val="18"/>
        </w:rPr>
        <w:t xml:space="preserve"> </w:t>
      </w:r>
      <w:r w:rsidR="002F155C">
        <w:rPr>
          <w:rFonts w:cs="Times New Roman"/>
          <w:szCs w:val="18"/>
        </w:rPr>
        <w:t xml:space="preserve">X     </w:t>
      </w:r>
      <w:r w:rsidR="00403099">
        <w:rPr>
          <w:rFonts w:cs="Times New Roman" w:hint="eastAsia"/>
          <w:szCs w:val="18"/>
        </w:rPr>
        <w:t xml:space="preserve"> </w:t>
      </w:r>
      <w:r w:rsidR="002F155C">
        <w:rPr>
          <w:rFonts w:cs="Times New Roman"/>
          <w:szCs w:val="18"/>
        </w:rPr>
        <w:t xml:space="preserve">X    </w:t>
      </w:r>
      <w:r w:rsidR="00403099" w:rsidRPr="004C7E6A">
        <w:rPr>
          <w:rFonts w:cs="Times New Roman"/>
          <w:szCs w:val="18"/>
        </w:rPr>
        <w:t xml:space="preserve">. </w:t>
      </w:r>
      <w:r w:rsidR="002F155C">
        <w:rPr>
          <w:rFonts w:cs="Times New Roman"/>
          <w:szCs w:val="18"/>
        </w:rPr>
        <w:t xml:space="preserve">X   </w:t>
      </w:r>
      <w:r w:rsidR="00403099">
        <w:rPr>
          <w:rFonts w:cs="Times New Roman" w:hint="eastAsia"/>
          <w:szCs w:val="18"/>
        </w:rPr>
        <w:t xml:space="preserve"> </w:t>
      </w:r>
      <w:r w:rsidR="002F155C">
        <w:rPr>
          <w:rFonts w:cs="Times New Roman"/>
          <w:szCs w:val="18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>X       X</w:t>
      </w:r>
      <w:r w:rsidR="00403099" w:rsidRPr="004C7E6A">
        <w:rPr>
          <w:rFonts w:cs="Times New Roman"/>
          <w:szCs w:val="18"/>
        </w:rPr>
        <w:t xml:space="preserve"> </w:t>
      </w:r>
      <w:bookmarkStart w:id="49" w:name="OLE_LINK19"/>
      <w:bookmarkStart w:id="50" w:name="OLE_LINK20"/>
      <w:r w:rsidR="002F155C">
        <w:rPr>
          <w:rFonts w:cs="Times New Roman"/>
          <w:szCs w:val="18"/>
          <w:vertAlign w:val="superscript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bookmarkEnd w:id="49"/>
      <w:bookmarkEnd w:id="50"/>
      <w:r w:rsidR="002F155C">
        <w:rPr>
          <w:rFonts w:cs="Times New Roman"/>
          <w:szCs w:val="18"/>
          <w:lang w:eastAsia="zh-CN"/>
        </w:rPr>
        <w:t xml:space="preserve">X  </w:t>
      </w:r>
      <w:r w:rsidR="00403099" w:rsidRPr="004C7E6A">
        <w:rPr>
          <w:rFonts w:cs="Times New Roman"/>
          <w:szCs w:val="18"/>
        </w:rPr>
        <w:t xml:space="preserve"> at </w:t>
      </w:r>
      <w:bookmarkStart w:id="51" w:name="OLE_LINK306"/>
      <w:bookmarkStart w:id="52" w:name="OLE_LINK315"/>
      <w:r w:rsidR="002F155C">
        <w:rPr>
          <w:rFonts w:cs="Times New Roman"/>
          <w:szCs w:val="18"/>
          <w:lang w:eastAsia="zh-CN"/>
        </w:rPr>
        <w:t xml:space="preserve">X  </w:t>
      </w:r>
      <w:r w:rsidR="00403099" w:rsidRPr="004C7E6A">
        <w:rPr>
          <w:rFonts w:cs="Times New Roman"/>
          <w:szCs w:val="18"/>
        </w:rPr>
        <w:t xml:space="preserve">. The </w:t>
      </w:r>
      <w:r w:rsidR="002F155C">
        <w:rPr>
          <w:rFonts w:cs="Times New Roman"/>
          <w:szCs w:val="18"/>
          <w:lang w:eastAsia="zh-CN"/>
        </w:rPr>
        <w:t xml:space="preserve">X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of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403099">
        <w:rPr>
          <w:rFonts w:cs="Times New Roman" w:hint="eastAsia"/>
          <w:szCs w:val="18"/>
        </w:rPr>
        <w:t>wa</w:t>
      </w:r>
      <w:r w:rsidR="00403099" w:rsidRPr="004C7E6A">
        <w:rPr>
          <w:rFonts w:cs="Times New Roman"/>
          <w:szCs w:val="18"/>
        </w:rPr>
        <w:t xml:space="preserve">s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bookmarkEnd w:id="51"/>
      <w:bookmarkEnd w:id="52"/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eastAsia="宋体" w:cs="Times New Roman"/>
          <w:szCs w:val="18"/>
          <w:lang w:eastAsia="zh-CN"/>
        </w:rPr>
        <w:t xml:space="preserve">X  </w:t>
      </w:r>
      <w:r w:rsidR="00403099" w:rsidRPr="004C7E6A">
        <w:rPr>
          <w:rFonts w:cs="Times New Roman"/>
          <w:szCs w:val="18"/>
        </w:rPr>
        <w:t xml:space="preserve">. The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of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of D </w:t>
      </w:r>
      <w:r w:rsidR="002F155C">
        <w:rPr>
          <w:rFonts w:cs="Times New Roman"/>
          <w:szCs w:val="18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out,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of </w:t>
      </w:r>
      <w:r w:rsidR="002F155C">
        <w:rPr>
          <w:rFonts w:cs="Times New Roman"/>
          <w:szCs w:val="18"/>
          <w:lang w:eastAsia="zh-CN"/>
        </w:rPr>
        <w:t xml:space="preserve">X    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, </w:t>
      </w:r>
      <w:r w:rsidR="002F155C">
        <w:rPr>
          <w:rFonts w:cs="Times New Roman"/>
          <w:szCs w:val="18"/>
          <w:lang w:eastAsia="zh-CN"/>
        </w:rPr>
        <w:t xml:space="preserve">X    X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bookmarkStart w:id="53" w:name="OLE_LINK41"/>
      <w:bookmarkStart w:id="54" w:name="OLE_LINK42"/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   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bookmarkEnd w:id="53"/>
      <w:bookmarkEnd w:id="54"/>
      <w:r w:rsidR="00403099" w:rsidRPr="004C7E6A">
        <w:rPr>
          <w:rFonts w:cs="Times New Roman"/>
          <w:szCs w:val="18"/>
        </w:rPr>
        <w:t xml:space="preserve">of </w:t>
      </w:r>
      <w:r w:rsidR="002F155C">
        <w:rPr>
          <w:rFonts w:cs="Times New Roman"/>
          <w:szCs w:val="18"/>
          <w:lang w:eastAsia="zh-CN"/>
        </w:rPr>
        <w:t xml:space="preserve">X   X 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the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>X    X</w:t>
      </w:r>
      <w:r w:rsidR="00403099" w:rsidRPr="004C7E6A">
        <w:rPr>
          <w:rFonts w:cs="Times New Roman"/>
          <w:szCs w:val="18"/>
        </w:rPr>
        <w:t xml:space="preserve">. A ~6 μm </w:t>
      </w:r>
      <w:r w:rsidR="002F155C">
        <w:rPr>
          <w:rFonts w:cs="Times New Roman"/>
          <w:szCs w:val="18"/>
          <w:lang w:eastAsia="zh-CN"/>
        </w:rPr>
        <w:t xml:space="preserve">X   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be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bookmarkStart w:id="55" w:name="OLE_LINK213"/>
      <w:bookmarkStart w:id="56" w:name="OLE_LINK295"/>
      <w:bookmarkStart w:id="57" w:name="OLE_LINK305"/>
      <w:r w:rsidR="002F155C">
        <w:rPr>
          <w:rFonts w:cs="Times New Roman"/>
          <w:szCs w:val="18"/>
          <w:lang w:eastAsia="zh-CN"/>
        </w:rPr>
        <w:t xml:space="preserve">X    X    X 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  </w:t>
      </w:r>
      <w:bookmarkEnd w:id="55"/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bookmarkStart w:id="58" w:name="OLE_LINK35"/>
      <w:bookmarkStart w:id="59" w:name="OLE_LINK36"/>
      <w:bookmarkStart w:id="60" w:name="OLE_LINK265"/>
      <w:bookmarkStart w:id="61" w:name="OLE_LINK266"/>
      <w:bookmarkStart w:id="62" w:name="OLE_LINK51"/>
      <w:bookmarkStart w:id="63" w:name="OLE_LINK52"/>
      <w:bookmarkStart w:id="64" w:name="OLE_LINK37"/>
      <w:bookmarkStart w:id="65" w:name="OLE_LINK38"/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bookmarkEnd w:id="60"/>
      <w:bookmarkEnd w:id="61"/>
      <w:r w:rsidR="002F155C">
        <w:rPr>
          <w:rFonts w:cs="Times New Roman"/>
          <w:szCs w:val="18"/>
          <w:lang w:eastAsia="zh-CN"/>
        </w:rPr>
        <w:t xml:space="preserve">X     </w:t>
      </w:r>
      <w:r w:rsidR="00403099" w:rsidRPr="004C7E6A">
        <w:rPr>
          <w:rFonts w:cs="Times New Roman"/>
          <w:szCs w:val="18"/>
        </w:rPr>
        <w:t xml:space="preserve"> </w:t>
      </w:r>
      <w:bookmarkStart w:id="66" w:name="OLE_LINK49"/>
      <w:bookmarkStart w:id="67" w:name="OLE_LINK50"/>
      <w:r w:rsidR="002F155C">
        <w:rPr>
          <w:rFonts w:cs="Times New Roman"/>
          <w:szCs w:val="18"/>
          <w:lang w:eastAsia="zh-CN"/>
        </w:rPr>
        <w:t xml:space="preserve">X     </w:t>
      </w:r>
      <w:r w:rsidR="00403099" w:rsidRPr="004C7E6A">
        <w:rPr>
          <w:rFonts w:cs="Times New Roman"/>
          <w:szCs w:val="18"/>
        </w:rPr>
        <w:t xml:space="preserve"> </w:t>
      </w:r>
      <w:bookmarkEnd w:id="58"/>
      <w:bookmarkEnd w:id="59"/>
      <w:bookmarkEnd w:id="62"/>
      <w:bookmarkEnd w:id="63"/>
      <w:bookmarkEnd w:id="64"/>
      <w:bookmarkEnd w:id="65"/>
      <w:bookmarkEnd w:id="66"/>
      <w:bookmarkEnd w:id="67"/>
      <w:r w:rsidR="002F155C">
        <w:rPr>
          <w:rFonts w:cs="Times New Roman"/>
          <w:szCs w:val="18"/>
          <w:lang w:eastAsia="zh-CN"/>
        </w:rPr>
        <w:t xml:space="preserve">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 </w:t>
      </w:r>
      <w:r w:rsidR="00403099" w:rsidRPr="004C7E6A">
        <w:rPr>
          <w:rFonts w:cs="Times New Roman"/>
          <w:szCs w:val="18"/>
        </w:rPr>
        <w:t xml:space="preserve">. </w:t>
      </w:r>
      <w:bookmarkStart w:id="68" w:name="OLE_LINK560"/>
      <w:bookmarkStart w:id="69" w:name="OLE_LINK574"/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 </w:t>
      </w:r>
      <w:r w:rsidR="002F155C">
        <w:rPr>
          <w:rFonts w:cs="Times New Roman"/>
          <w:szCs w:val="18"/>
        </w:rPr>
        <w:t xml:space="preserve">X  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 </w:t>
      </w:r>
      <w:r w:rsidR="002F155C">
        <w:rPr>
          <w:rFonts w:cs="Times New Roman"/>
          <w:szCs w:val="18"/>
          <w:lang w:eastAsia="zh-CN"/>
        </w:rPr>
        <w:t xml:space="preserve">X   </w:t>
      </w:r>
      <w:r w:rsidR="00403099" w:rsidRPr="004C7E6A">
        <w:rPr>
          <w:rFonts w:cs="Times New Roman"/>
          <w:szCs w:val="18"/>
        </w:rPr>
        <w:t xml:space="preserve">. </w:t>
      </w:r>
      <w:bookmarkStart w:id="70" w:name="OLE_LINK607"/>
      <w:bookmarkStart w:id="71" w:name="OLE_LINK608"/>
      <w:bookmarkEnd w:id="68"/>
      <w:bookmarkEnd w:id="69"/>
      <w:r w:rsidR="00403099" w:rsidRPr="004C7E6A">
        <w:rPr>
          <w:rFonts w:cs="Times New Roman"/>
          <w:szCs w:val="18"/>
        </w:rPr>
        <w:t>A</w:t>
      </w:r>
      <w:bookmarkEnd w:id="56"/>
      <w:bookmarkEnd w:id="57"/>
      <w:r w:rsidR="00403099" w:rsidRPr="004C7E6A">
        <w:rPr>
          <w:rFonts w:cs="Times New Roman"/>
          <w:szCs w:val="18"/>
        </w:rPr>
        <w:t>part from the statistical and</w:t>
      </w:r>
      <w:bookmarkStart w:id="72" w:name="OLE_LINK609"/>
      <w:r w:rsidR="00403099" w:rsidRPr="004C7E6A">
        <w:rPr>
          <w:rFonts w:cs="Times New Roman"/>
          <w:szCs w:val="18"/>
        </w:rPr>
        <w:t xml:space="preserve"> </w:t>
      </w:r>
      <w:bookmarkEnd w:id="72"/>
      <w:r w:rsidR="00403099" w:rsidRPr="004C7E6A">
        <w:rPr>
          <w:rFonts w:cs="Times New Roman"/>
          <w:szCs w:val="18"/>
        </w:rPr>
        <w:t>fitting error of NRA spectra, t</w:t>
      </w:r>
      <w:bookmarkEnd w:id="70"/>
      <w:bookmarkEnd w:id="71"/>
      <w:r w:rsidR="00403099" w:rsidRPr="004C7E6A">
        <w:rPr>
          <w:rFonts w:cs="Times New Roman"/>
          <w:szCs w:val="18"/>
        </w:rPr>
        <w:t xml:space="preserve">he </w:t>
      </w:r>
      <w:bookmarkStart w:id="73" w:name="OLE_LINK613"/>
      <w:bookmarkStart w:id="74" w:name="OLE_LINK614"/>
      <w:r w:rsidR="00403099" w:rsidRPr="004C7E6A">
        <w:rPr>
          <w:rFonts w:cs="Times New Roman"/>
          <w:szCs w:val="18"/>
        </w:rPr>
        <w:t xml:space="preserve">NRA </w:t>
      </w:r>
      <w:bookmarkStart w:id="75" w:name="OLE_LINK375"/>
      <w:bookmarkStart w:id="76" w:name="OLE_LINK376"/>
      <w:bookmarkEnd w:id="73"/>
      <w:bookmarkEnd w:id="74"/>
      <w:r w:rsidR="00403099" w:rsidRPr="004C7E6A">
        <w:rPr>
          <w:rFonts w:cs="Times New Roman"/>
          <w:szCs w:val="18"/>
        </w:rPr>
        <w:t xml:space="preserve">system </w:t>
      </w:r>
      <w:bookmarkEnd w:id="75"/>
      <w:bookmarkEnd w:id="76"/>
      <w:r w:rsidR="00403099" w:rsidRPr="004C7E6A">
        <w:rPr>
          <w:rFonts w:cs="Times New Roman"/>
          <w:szCs w:val="18"/>
        </w:rPr>
        <w:t>ha</w:t>
      </w:r>
      <w:r w:rsidR="00403099">
        <w:rPr>
          <w:rFonts w:cs="Times New Roman" w:hint="eastAsia"/>
          <w:szCs w:val="18"/>
        </w:rPr>
        <w:t>d</w:t>
      </w:r>
      <w:r w:rsidR="00403099" w:rsidRPr="004C7E6A">
        <w:rPr>
          <w:rFonts w:cs="Times New Roman"/>
          <w:szCs w:val="18"/>
        </w:rPr>
        <w:t xml:space="preserve"> an </w:t>
      </w:r>
      <w:bookmarkStart w:id="77" w:name="OLE_LINK687"/>
      <w:bookmarkStart w:id="78" w:name="OLE_LINK688"/>
      <w:r w:rsidR="00403099" w:rsidRPr="004C7E6A">
        <w:rPr>
          <w:rFonts w:cs="Times New Roman"/>
          <w:szCs w:val="18"/>
        </w:rPr>
        <w:t xml:space="preserve">experimental </w:t>
      </w:r>
      <w:bookmarkStart w:id="79" w:name="OLE_LINK397"/>
      <w:bookmarkStart w:id="80" w:name="OLE_LINK398"/>
      <w:r w:rsidR="00403099" w:rsidRPr="004C7E6A">
        <w:rPr>
          <w:rFonts w:cs="Times New Roman"/>
          <w:szCs w:val="18"/>
        </w:rPr>
        <w:t xml:space="preserve">error </w:t>
      </w:r>
      <w:bookmarkEnd w:id="77"/>
      <w:bookmarkEnd w:id="78"/>
      <w:r w:rsidR="00403099" w:rsidRPr="004C7E6A">
        <w:rPr>
          <w:rFonts w:cs="Times New Roman"/>
          <w:szCs w:val="18"/>
        </w:rPr>
        <w:t xml:space="preserve">of </w:t>
      </w:r>
      <w:r w:rsidR="00403099" w:rsidRPr="004C7E6A">
        <w:rPr>
          <w:rFonts w:eastAsia="宋体" w:cs="Times New Roman"/>
          <w:sz w:val="20"/>
          <w:szCs w:val="20"/>
        </w:rPr>
        <w:t>±</w:t>
      </w:r>
      <w:r w:rsidR="00403099" w:rsidRPr="004C7E6A">
        <w:rPr>
          <w:rFonts w:cs="Times New Roman"/>
          <w:szCs w:val="18"/>
        </w:rPr>
        <w:t xml:space="preserve">7.5% </w:t>
      </w:r>
      <w:bookmarkEnd w:id="79"/>
      <w:bookmarkEnd w:id="80"/>
      <w:r w:rsidR="00403099" w:rsidRPr="004C7E6A">
        <w:rPr>
          <w:rFonts w:cs="Times New Roman"/>
          <w:szCs w:val="18"/>
        </w:rPr>
        <w:t>from the parameter measurement.</w:t>
      </w:r>
      <w:bookmarkEnd w:id="46"/>
      <w:commentRangeEnd w:id="47"/>
      <w:r w:rsidR="00DF40B6">
        <w:rPr>
          <w:rStyle w:val="af1"/>
          <w:rFonts w:ascii="Calibri" w:eastAsia="宋体" w:hAnsi="Calibri"/>
        </w:rPr>
        <w:commentReference w:id="47"/>
      </w:r>
    </w:p>
    <w:p w14:paraId="2AAC375C" w14:textId="77777777" w:rsidR="002E144F" w:rsidRDefault="00DB2977" w:rsidP="00403099">
      <w:pPr>
        <w:pStyle w:val="10e"/>
        <w:spacing w:after="20" w:line="300" w:lineRule="auto"/>
        <w:ind w:left="408" w:right="408"/>
        <w:sectPr w:rsidR="002E144F" w:rsidSect="00181532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type w:val="continuous"/>
          <w:pgSz w:w="11906" w:h="16838" w:code="9"/>
          <w:pgMar w:top="1758" w:right="1134" w:bottom="1701" w:left="1134" w:header="1191" w:footer="1247" w:gutter="0"/>
          <w:pgNumType w:start="767"/>
          <w:cols w:space="454"/>
          <w:titlePg/>
          <w:docGrid w:linePitch="309"/>
        </w:sectPr>
      </w:pPr>
      <w:commentRangeStart w:id="81"/>
      <w:r w:rsidRPr="00E43484">
        <w:rPr>
          <w:rFonts w:hint="eastAsia"/>
          <w:b/>
        </w:rPr>
        <w:t>Key words</w:t>
      </w:r>
      <w:commentRangeEnd w:id="81"/>
      <w:r w:rsidR="00DF40B6">
        <w:rPr>
          <w:rStyle w:val="af1"/>
          <w:rFonts w:ascii="Calibri" w:eastAsia="宋体" w:hAnsi="Calibri"/>
          <w:kern w:val="0"/>
          <w:lang w:eastAsia="en-US" w:bidi="en-US"/>
        </w:rPr>
        <w:commentReference w:id="81"/>
      </w:r>
      <w:r w:rsidRPr="00E43484">
        <w:rPr>
          <w:rFonts w:hint="eastAsia"/>
          <w:b/>
        </w:rPr>
        <w:t xml:space="preserve">  </w:t>
      </w:r>
      <w:commentRangeStart w:id="82"/>
      <w:r w:rsidR="00403099" w:rsidRPr="004C7E6A">
        <w:rPr>
          <w:rFonts w:cs="Times New Roman"/>
          <w:szCs w:val="18"/>
        </w:rPr>
        <w:t>deuterium concentration and distribution; nuclear reacti</w:t>
      </w:r>
      <w:bookmarkStart w:id="83" w:name="OLE_LINK691"/>
      <w:bookmarkStart w:id="84" w:name="OLE_LINK692"/>
      <w:r w:rsidR="00403099" w:rsidRPr="004C7E6A">
        <w:rPr>
          <w:rFonts w:cs="Times New Roman"/>
          <w:szCs w:val="18"/>
        </w:rPr>
        <w:t xml:space="preserve">on analysis; differential cross-section; </w:t>
      </w:r>
      <w:bookmarkEnd w:id="83"/>
      <w:bookmarkEnd w:id="84"/>
      <w:r w:rsidR="00403099" w:rsidRPr="004C7E6A">
        <w:rPr>
          <w:rFonts w:cs="Times New Roman"/>
          <w:szCs w:val="18"/>
        </w:rPr>
        <w:t>plasma facing materials</w:t>
      </w:r>
      <w:commentRangeEnd w:id="82"/>
      <w:r w:rsidR="00DF40B6">
        <w:rPr>
          <w:rStyle w:val="af1"/>
          <w:rFonts w:ascii="Calibri" w:eastAsia="宋体" w:hAnsi="Calibri"/>
          <w:kern w:val="0"/>
          <w:lang w:eastAsia="en-US" w:bidi="en-US"/>
        </w:rPr>
        <w:commentReference w:id="82"/>
      </w:r>
    </w:p>
    <w:p w14:paraId="2BD48D8E" w14:textId="77777777" w:rsidR="00817535" w:rsidRDefault="00817535" w:rsidP="00C04801">
      <w:pPr>
        <w:ind w:firstLine="408"/>
        <w:rPr>
          <w:lang w:eastAsia="zh-CN"/>
        </w:rPr>
      </w:pPr>
    </w:p>
    <w:p w14:paraId="14473EDB" w14:textId="77777777" w:rsidR="00817535" w:rsidRDefault="00817535" w:rsidP="00C04801">
      <w:pPr>
        <w:ind w:firstLine="408"/>
        <w:rPr>
          <w:lang w:eastAsia="zh-CN"/>
        </w:rPr>
      </w:pPr>
    </w:p>
    <w:p w14:paraId="0C4308DD" w14:textId="5981A180" w:rsidR="00C04801" w:rsidRPr="004C7E6A" w:rsidRDefault="00C04801" w:rsidP="00C04801">
      <w:pPr>
        <w:ind w:firstLine="408"/>
        <w:rPr>
          <w:lang w:eastAsia="zh-CN"/>
        </w:rPr>
      </w:pPr>
      <w:commentRangeStart w:id="85"/>
      <w:r w:rsidRPr="004C7E6A">
        <w:rPr>
          <w:lang w:eastAsia="zh-CN"/>
        </w:rPr>
        <w:t>热核聚变是能源问题最有前景的解决方案之一</w:t>
      </w:r>
      <w:r>
        <w:rPr>
          <w:lang w:eastAsia="zh-CN"/>
        </w:rPr>
        <w:t xml:space="preserve">, </w:t>
      </w:r>
      <w:r w:rsidR="00054A46">
        <w:rPr>
          <w:lang w:eastAsia="zh-CN"/>
        </w:rPr>
        <w:t>XXXXXXXXXXXXXXXXXXXXXXXXXXXXXXXXXXXXXXXXXXXXXXXXXXXXXXXXXXXXXXXXXXXXXXXXXXX</w:t>
      </w:r>
      <w:bookmarkStart w:id="86" w:name="OLE_LINK579"/>
      <w:bookmarkStart w:id="87" w:name="OLE_LINK580"/>
      <w:r w:rsidR="00054A46">
        <w:rPr>
          <w:lang w:eastAsia="zh-CN"/>
        </w:rPr>
        <w:t>XXXXXX</w:t>
      </w:r>
      <w:bookmarkStart w:id="88" w:name="OLE_LINK167"/>
      <w:bookmarkStart w:id="89" w:name="OLE_LINK168"/>
      <w:r w:rsidR="00054A46">
        <w:rPr>
          <w:lang w:eastAsia="zh-CN"/>
        </w:rPr>
        <w:t>XXXXXXXXXXXXXX</w:t>
      </w:r>
      <w:r w:rsidR="00054A46">
        <w:rPr>
          <w:rStyle w:val="afff"/>
          <w:rFonts w:cs="Times New Roman"/>
          <w:szCs w:val="20"/>
          <w:lang w:eastAsia="zh-CN"/>
        </w:rPr>
        <w:t>XX</w:t>
      </w:r>
      <w:r w:rsidR="00054A46">
        <w:rPr>
          <w:vertAlign w:val="superscript"/>
          <w:lang w:eastAsia="zh-CN"/>
        </w:rPr>
        <w:t>X</w:t>
      </w:r>
      <w:r w:rsidR="00054A46">
        <w:rPr>
          <w:lang w:eastAsia="zh-CN"/>
        </w:rPr>
        <w:t>XXXXXXXXXXXXXXXXXXXXXXX</w:t>
      </w:r>
      <w:r w:rsidR="00054A46">
        <w:rPr>
          <w:lang w:eastAsia="zh-CN"/>
        </w:rPr>
        <w:lastRenderedPageBreak/>
        <w:t>XXXXXXXXXXXXX</w:t>
      </w:r>
      <w:bookmarkEnd w:id="86"/>
      <w:bookmarkEnd w:id="87"/>
      <w:bookmarkEnd w:id="88"/>
      <w:bookmarkEnd w:id="89"/>
      <w:r w:rsidR="00054A46">
        <w:rPr>
          <w:vertAlign w:val="superscript"/>
          <w:lang w:eastAsia="zh-CN"/>
        </w:rPr>
        <w:t>XX</w:t>
      </w:r>
      <w:r w:rsidR="00054A46">
        <w:rPr>
          <w:rFonts w:ascii="Symbol" w:hAnsi="Symbol"/>
          <w:vertAlign w:val="superscript"/>
          <w:lang w:eastAsia="zh-CN"/>
        </w:rPr>
        <w:t></w:t>
      </w:r>
      <w:r w:rsidR="00054A46">
        <w:rPr>
          <w:vertAlign w:val="superscript"/>
          <w:lang w:eastAsia="zh-CN"/>
        </w:rPr>
        <w:t>XX</w:t>
      </w:r>
      <w:r w:rsidR="00054A46">
        <w:rPr>
          <w:lang w:eastAsia="zh-CN"/>
        </w:rPr>
        <w:t>X</w:t>
      </w:r>
      <w:r w:rsidR="00054A46">
        <w:rPr>
          <w:spacing w:val="-20"/>
          <w:lang w:eastAsia="zh-CN"/>
        </w:rPr>
        <w:t>X</w:t>
      </w:r>
      <w:r w:rsidR="00054A46">
        <w:rPr>
          <w:lang w:eastAsia="zh-CN"/>
        </w:rPr>
        <w:t>XXXXXXXXXXXXXXXX</w:t>
      </w:r>
      <w:r w:rsidR="00054A46">
        <w:rPr>
          <w:vertAlign w:val="superscript"/>
          <w:lang w:eastAsia="zh-CN"/>
        </w:rPr>
        <w:t>X</w:t>
      </w:r>
      <w:r w:rsidR="00054A46">
        <w:rPr>
          <w:lang w:eastAsia="zh-CN"/>
        </w:rPr>
        <w:t>XXXXXXXXXXXXXXXXXXXXXXXXXXXXXXXXXXXXXXXXXXXXXX</w:t>
      </w:r>
      <w:bookmarkStart w:id="90" w:name="OLE_LINK658"/>
      <w:bookmarkStart w:id="91" w:name="OLE_LINK659"/>
      <w:bookmarkStart w:id="92" w:name="OLE_LINK134"/>
      <w:bookmarkStart w:id="93" w:name="OLE_LINK135"/>
      <w:bookmarkStart w:id="94" w:name="OLE_LINK136"/>
      <w:bookmarkStart w:id="95" w:name="OLE_LINK137"/>
      <w:bookmarkStart w:id="96" w:name="OLE_LINK85"/>
      <w:bookmarkStart w:id="97" w:name="OLE_LINK86"/>
      <w:r w:rsidR="00054A46">
        <w:rPr>
          <w:lang w:eastAsia="zh-CN"/>
        </w:rPr>
        <w:t>XXXXXXXXXXXXXXXXXXXXXXXXXXXXXXXXXXXXXXXXXXX</w:t>
      </w:r>
      <w:r w:rsidR="00054A46">
        <w:rPr>
          <w:rStyle w:val="afff"/>
          <w:rFonts w:cs="Times New Roman"/>
          <w:szCs w:val="20"/>
          <w:lang w:eastAsia="zh-CN"/>
        </w:rPr>
        <w:t>XXX</w:t>
      </w:r>
      <w:r w:rsidR="00054A46">
        <w:rPr>
          <w:lang w:eastAsia="zh-CN"/>
        </w:rPr>
        <w:t>XXXXXXXXXXXXXXXX</w:t>
      </w:r>
      <w:r w:rsidR="00054A46">
        <w:rPr>
          <w:rStyle w:val="afff"/>
          <w:rFonts w:cs="Times New Roman"/>
          <w:szCs w:val="20"/>
          <w:lang w:eastAsia="zh-CN"/>
        </w:rPr>
        <w:t>XX</w:t>
      </w:r>
      <w:r w:rsidR="00054A46">
        <w:rPr>
          <w:vertAlign w:val="superscript"/>
          <w:lang w:eastAsia="zh-CN"/>
        </w:rPr>
        <w:t>X</w:t>
      </w:r>
      <w:r w:rsidR="00054A46">
        <w:rPr>
          <w:spacing w:val="-20"/>
          <w:lang w:eastAsia="zh-CN"/>
        </w:rPr>
        <w:t>X</w:t>
      </w:r>
      <w:r w:rsidR="00054A46">
        <w:rPr>
          <w:lang w:eastAsia="zh-CN"/>
        </w:rPr>
        <w:t>X</w:t>
      </w:r>
      <w:bookmarkStart w:id="98" w:name="OLE_LINK77"/>
      <w:bookmarkStart w:id="99" w:name="OLE_LINK78"/>
      <w:r w:rsidR="00054A46">
        <w:rPr>
          <w:lang w:eastAsia="zh-CN"/>
        </w:rPr>
        <w:t>XX</w:t>
      </w:r>
      <w:r w:rsidR="00054A46">
        <w:rPr>
          <w:rStyle w:val="afff"/>
          <w:rFonts w:cs="Times New Roman"/>
          <w:szCs w:val="20"/>
          <w:lang w:eastAsia="zh-CN"/>
        </w:rPr>
        <w:t>XX</w:t>
      </w:r>
      <w:r w:rsidR="00054A46">
        <w:rPr>
          <w:vertAlign w:val="superscript"/>
          <w:lang w:eastAsia="zh-CN"/>
        </w:rPr>
        <w:t>X</w:t>
      </w:r>
      <w:r w:rsidR="00054A46">
        <w:rPr>
          <w:lang w:eastAsia="zh-CN"/>
        </w:rPr>
        <w:t>X</w:t>
      </w:r>
      <w:bookmarkEnd w:id="98"/>
      <w:bookmarkEnd w:id="99"/>
      <w:r w:rsidR="00054A46">
        <w:rPr>
          <w:lang w:eastAsia="zh-CN"/>
        </w:rPr>
        <w:t>XXXXXXXXXXXXXXX</w:t>
      </w:r>
      <w:r w:rsidR="00054A46">
        <w:rPr>
          <w:vertAlign w:val="superscript"/>
          <w:lang w:eastAsia="zh-CN"/>
        </w:rPr>
        <w:t>XXX</w:t>
      </w:r>
      <w:r w:rsidR="00054A46">
        <w:rPr>
          <w:lang w:eastAsia="zh-CN"/>
        </w:rPr>
        <w:t>XXXXX</w:t>
      </w:r>
      <w:r w:rsidR="00054A46">
        <w:rPr>
          <w:vertAlign w:val="superscript"/>
          <w:lang w:eastAsia="zh-CN"/>
        </w:rPr>
        <w:t>XXX</w:t>
      </w:r>
      <w:r w:rsidR="00054A46">
        <w:rPr>
          <w:lang w:eastAsia="zh-CN"/>
        </w:rPr>
        <w:t>XXXXXXXXXXXXXXX</w:t>
      </w:r>
      <w:bookmarkEnd w:id="90"/>
      <w:bookmarkEnd w:id="91"/>
      <w:r w:rsidR="00054A46">
        <w:rPr>
          <w:lang w:eastAsia="zh-CN"/>
        </w:rPr>
        <w:t>XXXXXXXXXXXXXXXXXXXXXX</w:t>
      </w:r>
      <w:r w:rsidRPr="004C7E6A">
        <w:rPr>
          <w:lang w:eastAsia="zh-CN"/>
        </w:rPr>
        <w:t>。</w:t>
      </w:r>
      <w:r w:rsidRPr="004C7E6A">
        <w:rPr>
          <w:lang w:eastAsia="zh-CN"/>
        </w:rPr>
        <w:lastRenderedPageBreak/>
        <w:t>对材料中</w:t>
      </w:r>
      <w:r w:rsidRPr="004C7E6A">
        <w:rPr>
          <w:lang w:eastAsia="zh-CN"/>
        </w:rPr>
        <w:t>H</w:t>
      </w:r>
      <w:r w:rsidRPr="004C7E6A">
        <w:rPr>
          <w:lang w:eastAsia="zh-CN"/>
        </w:rPr>
        <w:t>同位素的含量和深度分布的分析是研究燃料滞留问题的主要途径。</w:t>
      </w:r>
      <w:bookmarkStart w:id="100" w:name="OLE_LINK122"/>
      <w:bookmarkStart w:id="101" w:name="OLE_LINK123"/>
    </w:p>
    <w:p w14:paraId="02B7CDB2" w14:textId="6497A044" w:rsidR="00C04801" w:rsidRPr="004C7E6A" w:rsidRDefault="00C04801" w:rsidP="00C04801">
      <w:pPr>
        <w:ind w:firstLine="408"/>
        <w:rPr>
          <w:lang w:eastAsia="zh-CN"/>
        </w:rPr>
      </w:pPr>
      <w:r w:rsidRPr="004C7E6A">
        <w:rPr>
          <w:lang w:eastAsia="zh-CN"/>
        </w:rPr>
        <w:t>鉴于</w:t>
      </w:r>
      <w:r w:rsidRPr="004C7E6A">
        <w:rPr>
          <w:lang w:eastAsia="zh-CN"/>
        </w:rPr>
        <w:t>T</w:t>
      </w:r>
      <w:r w:rsidRPr="004C7E6A">
        <w:rPr>
          <w:lang w:eastAsia="zh-CN"/>
        </w:rPr>
        <w:t>的稀有及其放射性</w:t>
      </w:r>
      <w:r>
        <w:rPr>
          <w:lang w:eastAsia="zh-CN"/>
        </w:rPr>
        <w:t xml:space="preserve">, </w:t>
      </w:r>
      <w:r w:rsidR="00054A46">
        <w:rPr>
          <w:lang w:eastAsia="zh-CN"/>
        </w:rPr>
        <w:t>XXXXXXXXXXXXXXXXXXXXXXXXXXXXXXXXXXXXXXX</w:t>
      </w:r>
      <w:r w:rsidR="00054A46">
        <w:rPr>
          <w:vertAlign w:val="superscript"/>
          <w:lang w:eastAsia="zh-CN"/>
        </w:rPr>
        <w:t>XXX</w:t>
      </w:r>
      <w:r w:rsidR="00054A46">
        <w:rPr>
          <w:lang w:eastAsia="zh-CN"/>
        </w:rPr>
        <w:t>XXXXXXXXXXXXXXXXXXX</w:t>
      </w:r>
      <w:r>
        <w:rPr>
          <w:lang w:eastAsia="zh-CN"/>
        </w:rPr>
        <w:t xml:space="preserve">, </w:t>
      </w:r>
      <w:r w:rsidRPr="004C7E6A">
        <w:rPr>
          <w:lang w:eastAsia="zh-CN"/>
        </w:rPr>
        <w:t>因此对</w:t>
      </w:r>
      <w:r w:rsidRPr="004C7E6A">
        <w:rPr>
          <w:lang w:eastAsia="zh-CN"/>
        </w:rPr>
        <w:t>D</w:t>
      </w:r>
      <w:r w:rsidRPr="004C7E6A">
        <w:rPr>
          <w:lang w:eastAsia="zh-CN"/>
        </w:rPr>
        <w:t>的分析需求也更加强烈。</w:t>
      </w:r>
      <w:bookmarkEnd w:id="100"/>
      <w:bookmarkEnd w:id="101"/>
    </w:p>
    <w:p w14:paraId="605ADD1C" w14:textId="1A885025" w:rsidR="00C04801" w:rsidRPr="004C7E6A" w:rsidRDefault="00C04801" w:rsidP="00C04801">
      <w:pPr>
        <w:ind w:firstLine="408"/>
        <w:rPr>
          <w:lang w:eastAsia="zh-CN"/>
        </w:rPr>
      </w:pPr>
      <w:r w:rsidRPr="004C7E6A">
        <w:rPr>
          <w:lang w:eastAsia="zh-CN"/>
        </w:rPr>
        <w:t>二次离子质谱法</w:t>
      </w:r>
      <w:r>
        <w:rPr>
          <w:lang w:eastAsia="zh-CN"/>
        </w:rPr>
        <w:t>(</w:t>
      </w:r>
      <w:r w:rsidRPr="004C7E6A">
        <w:rPr>
          <w:lang w:eastAsia="zh-CN"/>
        </w:rPr>
        <w:t>SIMS</w:t>
      </w:r>
      <w:r>
        <w:rPr>
          <w:lang w:eastAsia="zh-CN"/>
        </w:rPr>
        <w:t>)</w:t>
      </w:r>
      <w:r>
        <w:rPr>
          <w:rStyle w:val="afff"/>
          <w:rFonts w:cs="Times New Roman" w:hint="eastAsia"/>
          <w:szCs w:val="20"/>
          <w:lang w:eastAsia="zh-CN"/>
        </w:rPr>
        <w:t>[9</w:t>
      </w:r>
      <w:r w:rsidRPr="00635A8E">
        <w:rPr>
          <w:rStyle w:val="afff"/>
          <w:rFonts w:ascii="Symbol" w:hAnsi="Symbol" w:cs="Times New Roman"/>
          <w:szCs w:val="20"/>
          <w:lang w:eastAsia="zh-CN"/>
        </w:rPr>
        <w:t></w:t>
      </w:r>
      <w:r>
        <w:rPr>
          <w:rStyle w:val="afff"/>
          <w:rFonts w:cs="Times New Roman" w:hint="eastAsia"/>
          <w:szCs w:val="20"/>
          <w:lang w:eastAsia="zh-CN"/>
        </w:rPr>
        <w:t>10</w:t>
      </w:r>
      <w:r w:rsidRPr="00635A8E">
        <w:rPr>
          <w:rFonts w:hint="eastAsia"/>
          <w:vertAlign w:val="superscript"/>
          <w:lang w:eastAsia="zh-CN"/>
        </w:rPr>
        <w:t>]</w:t>
      </w:r>
      <w:r w:rsidRPr="004C7E6A">
        <w:rPr>
          <w:lang w:eastAsia="zh-CN"/>
        </w:rPr>
        <w:t>是应用于氢同位素深度分布分析的方法之一</w:t>
      </w:r>
      <w:r w:rsidR="009C5BCD">
        <w:rPr>
          <w:rFonts w:hint="eastAsia"/>
          <w:lang w:eastAsia="zh-CN"/>
        </w:rPr>
        <w:t xml:space="preserve">, </w:t>
      </w:r>
      <w:r w:rsidR="00054A46">
        <w:rPr>
          <w:lang w:eastAsia="zh-CN"/>
        </w:rPr>
        <w:t>XXXXXXXXXXXXX</w:t>
      </w:r>
      <w:r w:rsidR="00054A46">
        <w:rPr>
          <w:vertAlign w:val="superscript"/>
          <w:lang w:eastAsia="zh-CN"/>
        </w:rPr>
        <w:t>X</w:t>
      </w:r>
      <w:bookmarkStart w:id="102" w:name="OLE_LINK23"/>
      <w:bookmarkStart w:id="103" w:name="OLE_LINK24"/>
      <w:r w:rsidR="00054A46">
        <w:rPr>
          <w:vertAlign w:val="superscript"/>
          <w:lang w:eastAsia="zh-CN"/>
        </w:rPr>
        <w:t>XXX</w:t>
      </w:r>
      <w:r w:rsidR="00054A46">
        <w:rPr>
          <w:lang w:eastAsia="zh-CN"/>
        </w:rPr>
        <w:t>XXXXXXXXXXXXXXXXXXXXXXXXXXXXXXXXXXXXXXXXXXXXXXXXXX</w:t>
      </w:r>
      <w:bookmarkEnd w:id="102"/>
      <w:bookmarkEnd w:id="103"/>
      <w:r w:rsidR="00054A46">
        <w:rPr>
          <w:lang w:eastAsia="zh-CN"/>
        </w:rPr>
        <w:t>X</w:t>
      </w:r>
      <w:bookmarkEnd w:id="92"/>
      <w:bookmarkEnd w:id="93"/>
      <w:r w:rsidR="00054A46">
        <w:rPr>
          <w:lang w:eastAsia="zh-CN"/>
        </w:rPr>
        <w:t>XXXXX</w:t>
      </w:r>
      <w:r w:rsidR="00054A46">
        <w:rPr>
          <w:spacing w:val="-20"/>
          <w:lang w:eastAsia="zh-CN"/>
        </w:rPr>
        <w:t>X</w:t>
      </w:r>
      <w:r w:rsidR="00054A46">
        <w:rPr>
          <w:lang w:eastAsia="zh-CN"/>
        </w:rPr>
        <w:t>XXX</w:t>
      </w:r>
      <w:bookmarkEnd w:id="94"/>
      <w:bookmarkEnd w:id="95"/>
      <w:r w:rsidR="00054A46">
        <w:rPr>
          <w:sz w:val="11"/>
          <w:lang w:eastAsia="zh-CN"/>
        </w:rPr>
        <w:t>X</w:t>
      </w:r>
      <w:r w:rsidR="00054A46">
        <w:rPr>
          <w:lang w:eastAsia="zh-CN"/>
        </w:rPr>
        <w:t>XX</w:t>
      </w:r>
      <w:bookmarkStart w:id="104" w:name="OLE_LINK244"/>
      <w:bookmarkStart w:id="105" w:name="OLE_LINK245"/>
      <w:r w:rsidR="00054A46">
        <w:rPr>
          <w:lang w:eastAsia="zh-CN"/>
        </w:rPr>
        <w:t>XXXXXXX</w:t>
      </w:r>
      <w:bookmarkEnd w:id="104"/>
      <w:bookmarkEnd w:id="105"/>
      <w:r w:rsidR="00054A46">
        <w:rPr>
          <w:lang w:eastAsia="zh-CN"/>
        </w:rPr>
        <w:t>XXXXXXXXXXXXXXXXXXXXXXXXXXXXXXXXXXX</w:t>
      </w:r>
      <w:r>
        <w:rPr>
          <w:lang w:eastAsia="zh-CN"/>
        </w:rPr>
        <w:t xml:space="preserve">, </w:t>
      </w:r>
      <w:r w:rsidRPr="004C7E6A">
        <w:rPr>
          <w:lang w:eastAsia="zh-CN"/>
        </w:rPr>
        <w:t>成为</w:t>
      </w:r>
      <w:bookmarkStart w:id="106" w:name="OLE_LINK238"/>
      <w:bookmarkStart w:id="107" w:name="OLE_LINK239"/>
      <w:r w:rsidRPr="004C7E6A">
        <w:rPr>
          <w:lang w:eastAsia="zh-CN"/>
        </w:rPr>
        <w:t>氢同位素深度分布的最有</w:t>
      </w:r>
      <w:bookmarkEnd w:id="106"/>
      <w:bookmarkEnd w:id="107"/>
      <w:r w:rsidRPr="004C7E6A">
        <w:rPr>
          <w:lang w:eastAsia="zh-CN"/>
        </w:rPr>
        <w:t>效分析手段之一</w:t>
      </w:r>
      <w:r w:rsidRPr="00635A8E">
        <w:rPr>
          <w:rFonts w:hint="eastAsia"/>
          <w:vertAlign w:val="superscript"/>
          <w:lang w:eastAsia="zh-CN"/>
        </w:rPr>
        <w:t>[11]</w:t>
      </w:r>
      <w:r w:rsidRPr="004C7E6A">
        <w:rPr>
          <w:lang w:eastAsia="zh-CN"/>
        </w:rPr>
        <w:t>。</w:t>
      </w:r>
    </w:p>
    <w:p w14:paraId="18E164E7" w14:textId="470974AB" w:rsidR="00C04801" w:rsidRPr="004C7E6A" w:rsidRDefault="00C04801" w:rsidP="00C04801">
      <w:pPr>
        <w:ind w:firstLine="408"/>
        <w:rPr>
          <w:lang w:eastAsia="zh-CN"/>
        </w:rPr>
      </w:pPr>
      <w:r w:rsidRPr="004C7E6A">
        <w:rPr>
          <w:lang w:eastAsia="zh-CN"/>
        </w:rPr>
        <w:t>丁伟等</w:t>
      </w:r>
      <w:bookmarkStart w:id="108" w:name="OLE_LINK131"/>
      <w:bookmarkStart w:id="109" w:name="OLE_LINK132"/>
      <w:bookmarkStart w:id="110" w:name="OLE_LINK246"/>
      <w:bookmarkStart w:id="111" w:name="OLE_LINK247"/>
      <w:r>
        <w:rPr>
          <w:rStyle w:val="afff"/>
          <w:rFonts w:cs="Times New Roman" w:hint="eastAsia"/>
          <w:szCs w:val="20"/>
          <w:lang w:eastAsia="zh-CN"/>
        </w:rPr>
        <w:t>[12</w:t>
      </w:r>
      <w:r w:rsidRPr="00635A8E">
        <w:rPr>
          <w:rFonts w:hint="eastAsia"/>
          <w:vertAlign w:val="superscript"/>
          <w:lang w:eastAsia="zh-CN"/>
        </w:rPr>
        <w:t>]</w:t>
      </w:r>
      <w:r w:rsidRPr="004C7E6A">
        <w:rPr>
          <w:lang w:eastAsia="zh-CN"/>
        </w:rPr>
        <w:t>曾在复旦大学用</w:t>
      </w:r>
      <w:bookmarkStart w:id="112" w:name="OLE_LINK241"/>
      <w:r w:rsidRPr="004C7E6A">
        <w:rPr>
          <w:lang w:eastAsia="zh-CN"/>
        </w:rPr>
        <w:t>质</w:t>
      </w:r>
      <w:bookmarkEnd w:id="108"/>
      <w:bookmarkEnd w:id="109"/>
      <w:r w:rsidRPr="004C7E6A">
        <w:rPr>
          <w:lang w:eastAsia="zh-CN"/>
        </w:rPr>
        <w:t>子背散射</w:t>
      </w:r>
      <w:r>
        <w:rPr>
          <w:lang w:eastAsia="zh-CN"/>
        </w:rPr>
        <w:t>(</w:t>
      </w:r>
      <w:r w:rsidRPr="004C7E6A">
        <w:rPr>
          <w:lang w:eastAsia="zh-CN"/>
        </w:rPr>
        <w:t>PBS</w:t>
      </w:r>
      <w:r>
        <w:rPr>
          <w:lang w:eastAsia="zh-CN"/>
        </w:rPr>
        <w:t>)</w:t>
      </w:r>
      <w:bookmarkEnd w:id="112"/>
      <w:r w:rsidRPr="004C7E6A">
        <w:rPr>
          <w:lang w:eastAsia="zh-CN"/>
        </w:rPr>
        <w:t>方法分</w:t>
      </w:r>
      <w:bookmarkEnd w:id="110"/>
      <w:bookmarkEnd w:id="111"/>
      <w:r w:rsidRPr="004C7E6A">
        <w:rPr>
          <w:lang w:eastAsia="zh-CN"/>
        </w:rPr>
        <w:t>析钛</w:t>
      </w:r>
      <w:r w:rsidRPr="004C7E6A">
        <w:rPr>
          <w:lang w:eastAsia="zh-CN"/>
        </w:rPr>
        <w:t>(Ti)</w:t>
      </w:r>
      <w:r w:rsidRPr="004C7E6A">
        <w:rPr>
          <w:lang w:eastAsia="zh-CN"/>
        </w:rPr>
        <w:t>膜中</w:t>
      </w:r>
      <w:r w:rsidRPr="004C7E6A">
        <w:rPr>
          <w:lang w:eastAsia="zh-CN"/>
        </w:rPr>
        <w:t>D</w:t>
      </w:r>
      <w:r w:rsidR="0078605D" w:rsidRPr="0078605D">
        <w:rPr>
          <w:rFonts w:hint="eastAsia"/>
          <w:spacing w:val="-20"/>
          <w:lang w:eastAsia="zh-CN"/>
        </w:rPr>
        <w:t>和</w:t>
      </w:r>
      <w:r w:rsidRPr="004C7E6A">
        <w:rPr>
          <w:lang w:eastAsia="zh-CN"/>
        </w:rPr>
        <w:t>T</w:t>
      </w:r>
      <w:r w:rsidRPr="004C7E6A">
        <w:rPr>
          <w:lang w:eastAsia="zh-CN"/>
        </w:rPr>
        <w:t>的深度分布</w:t>
      </w:r>
      <w:r>
        <w:rPr>
          <w:lang w:eastAsia="zh-CN"/>
        </w:rPr>
        <w:t xml:space="preserve">, </w:t>
      </w:r>
      <w:r w:rsidR="0097673B">
        <w:rPr>
          <w:lang w:eastAsia="zh-CN"/>
        </w:rPr>
        <w:t>XXXXXXXXXXXXXXX</w:t>
      </w:r>
      <w:bookmarkStart w:id="113" w:name="OLE_LINK124"/>
      <w:r w:rsidR="0097673B">
        <w:rPr>
          <w:lang w:eastAsia="zh-CN"/>
        </w:rPr>
        <w:t>XXXXXX</w:t>
      </w:r>
      <w:r w:rsidR="0097673B">
        <w:t>X</w:t>
      </w:r>
      <w:r w:rsidR="0097673B">
        <w:rPr>
          <w:lang w:eastAsia="zh-CN"/>
        </w:rPr>
        <w:t>XXX</w:t>
      </w:r>
      <w:bookmarkEnd w:id="113"/>
      <w:r w:rsidR="0097673B">
        <w:rPr>
          <w:lang w:eastAsia="zh-CN"/>
        </w:rPr>
        <w:t>XXXXXXXXXXXXXXXXXXXXXXX XXXXXXXXXXXXXXXXXX</w:t>
      </w:r>
      <w:bookmarkStart w:id="114" w:name="OLE_LINK133"/>
      <w:bookmarkStart w:id="115" w:name="OLE_LINK140"/>
      <w:r w:rsidR="0097673B">
        <w:rPr>
          <w:lang w:eastAsia="zh-CN"/>
        </w:rPr>
        <w:t xml:space="preserve"> XXXXXXX</w:t>
      </w:r>
      <w:bookmarkStart w:id="116" w:name="OLE_LINK662"/>
      <w:bookmarkStart w:id="117" w:name="OLE_LINK665"/>
      <w:r w:rsidR="0097673B">
        <w:rPr>
          <w:lang w:eastAsia="zh-CN"/>
        </w:rPr>
        <w:t>XXXXXX</w:t>
      </w:r>
      <w:bookmarkEnd w:id="116"/>
      <w:bookmarkEnd w:id="117"/>
      <w:r w:rsidR="0097673B">
        <w:rPr>
          <w:sz w:val="18"/>
          <w:szCs w:val="18"/>
          <w:lang w:eastAsia="zh-CN"/>
        </w:rPr>
        <w:t>X</w:t>
      </w:r>
      <w:r w:rsidR="0097673B">
        <w:rPr>
          <w:lang w:eastAsia="zh-CN"/>
        </w:rPr>
        <w:t>XXXXXXXXXX</w:t>
      </w:r>
      <w:r w:rsidR="0097673B">
        <w:rPr>
          <w:rStyle w:val="afff"/>
          <w:rFonts w:cs="Times New Roman"/>
          <w:szCs w:val="20"/>
          <w:lang w:eastAsia="zh-CN"/>
        </w:rPr>
        <w:t>XXX</w:t>
      </w:r>
      <w:r w:rsidR="0097673B">
        <w:rPr>
          <w:vertAlign w:val="superscript"/>
          <w:lang w:eastAsia="zh-CN"/>
        </w:rPr>
        <w:t>X</w:t>
      </w:r>
      <w:r w:rsidR="0097673B">
        <w:rPr>
          <w:lang w:eastAsia="zh-CN"/>
        </w:rPr>
        <w:t>XXXXXXXXXXXXXXXXXXXXXXXXX</w:t>
      </w:r>
      <w:r w:rsidR="0097673B">
        <w:rPr>
          <w:vertAlign w:val="superscript"/>
          <w:lang w:eastAsia="zh-CN"/>
        </w:rPr>
        <w:t>X</w:t>
      </w:r>
      <w:r w:rsidR="0097673B">
        <w:rPr>
          <w:lang w:eastAsia="zh-CN"/>
        </w:rPr>
        <w:t>XXXXXXXXXXXXXX</w:t>
      </w:r>
      <w:r w:rsidR="0097673B">
        <w:t>X</w:t>
      </w:r>
      <w:r w:rsidR="0097673B">
        <w:rPr>
          <w:lang w:eastAsia="zh-CN"/>
        </w:rPr>
        <w:t>XXXXXX XXXXXXXXXXXXXXXXXXXXXXXXXXXXXXXXXXXXXXX</w:t>
      </w:r>
      <w:bookmarkStart w:id="118" w:name="OLE_LINK259"/>
      <w:bookmarkStart w:id="119" w:name="OLE_LINK260"/>
      <w:r w:rsidR="0097673B">
        <w:rPr>
          <w:lang w:eastAsia="zh-CN"/>
        </w:rPr>
        <w:t>XXXXXXXX</w:t>
      </w:r>
      <w:r w:rsidR="0097673B">
        <w:rPr>
          <w:rStyle w:val="afff"/>
          <w:rFonts w:cs="Times New Roman"/>
          <w:szCs w:val="20"/>
          <w:lang w:eastAsia="zh-CN"/>
        </w:rPr>
        <w:t>XXXX</w:t>
      </w:r>
      <w:r w:rsidR="0097673B">
        <w:rPr>
          <w:lang w:eastAsia="zh-CN"/>
        </w:rPr>
        <w:t>XXXXXX</w:t>
      </w:r>
      <w:bookmarkStart w:id="120" w:name="OLE_LINK663"/>
      <w:bookmarkStart w:id="121" w:name="OLE_LINK664"/>
      <w:r w:rsidR="0097673B">
        <w:rPr>
          <w:lang w:eastAsia="zh-CN"/>
        </w:rPr>
        <w:t>XXXXXX</w:t>
      </w:r>
      <w:bookmarkEnd w:id="120"/>
      <w:bookmarkEnd w:id="121"/>
      <w:r w:rsidR="0097673B">
        <w:rPr>
          <w:lang w:eastAsia="zh-CN"/>
        </w:rPr>
        <w:t>XXXXXXXXXXXXXXXXXXXXXXXXXXXXXXXXXXXXXX</w:t>
      </w:r>
      <w:r w:rsidR="0097673B">
        <w:rPr>
          <w:spacing w:val="-20"/>
          <w:lang w:eastAsia="zh-CN"/>
        </w:rPr>
        <w:t>X</w:t>
      </w:r>
      <w:r w:rsidR="0097673B">
        <w:rPr>
          <w:lang w:eastAsia="zh-CN"/>
        </w:rPr>
        <w:t>XXXXXXXXXXXXXX</w:t>
      </w:r>
      <w:bookmarkStart w:id="122" w:name="OLE_LINK257"/>
      <w:bookmarkStart w:id="123" w:name="OLE_LINK258"/>
      <w:r w:rsidR="0097673B">
        <w:rPr>
          <w:lang w:eastAsia="zh-CN"/>
        </w:rPr>
        <w:t>X</w:t>
      </w:r>
      <w:bookmarkEnd w:id="118"/>
      <w:bookmarkEnd w:id="119"/>
      <w:r w:rsidR="0097673B">
        <w:rPr>
          <w:lang w:eastAsia="zh-CN"/>
        </w:rPr>
        <w:t>XXXXXXXX</w:t>
      </w:r>
      <w:bookmarkEnd w:id="122"/>
      <w:bookmarkEnd w:id="123"/>
      <w:r w:rsidR="0097673B">
        <w:rPr>
          <w:lang w:eastAsia="zh-CN"/>
        </w:rPr>
        <w:t>XXXXXXXXXXXXXXXXX</w:t>
      </w:r>
      <w:bookmarkStart w:id="124" w:name="OLE_LINK296"/>
      <w:r w:rsidR="0097673B">
        <w:rPr>
          <w:lang w:eastAsia="zh-CN"/>
        </w:rPr>
        <w:t>XXXXXXXXXXXXXXXXXXXXXXXXXXXXXXXXXXXXXXXXX</w:t>
      </w:r>
      <w:r w:rsidR="0097673B">
        <w:rPr>
          <w:spacing w:val="-10"/>
          <w:lang w:eastAsia="zh-CN"/>
        </w:rPr>
        <w:t>X</w:t>
      </w:r>
      <w:r w:rsidR="0097673B">
        <w:rPr>
          <w:lang w:eastAsia="zh-CN"/>
        </w:rPr>
        <w:t>X</w:t>
      </w:r>
      <w:r w:rsidR="0097673B">
        <w:rPr>
          <w:rStyle w:val="afff"/>
          <w:rFonts w:cs="Times New Roman"/>
          <w:szCs w:val="20"/>
          <w:lang w:eastAsia="zh-CN"/>
        </w:rPr>
        <w:t>XXXX</w:t>
      </w:r>
      <w:r w:rsidR="0097673B">
        <w:rPr>
          <w:lang w:eastAsia="zh-CN"/>
        </w:rPr>
        <w:t>XXXXXXXXXXXXXXX XXXXXXXXXXXXXXXXXXXXXXXXXXXXXXXXXXXXXX</w:t>
      </w:r>
      <w:r w:rsidR="0097673B">
        <w:rPr>
          <w:spacing w:val="-20"/>
          <w:lang w:eastAsia="zh-CN"/>
        </w:rPr>
        <w:t>X</w:t>
      </w:r>
      <w:r w:rsidR="0097673B">
        <w:rPr>
          <w:lang w:eastAsia="zh-CN"/>
        </w:rPr>
        <w:t>XXXXXX</w:t>
      </w:r>
      <w:bookmarkStart w:id="125" w:name="OLE_LINK141"/>
      <w:bookmarkStart w:id="126" w:name="OLE_LINK142"/>
      <w:r w:rsidR="0097673B">
        <w:rPr>
          <w:lang w:eastAsia="zh-CN"/>
        </w:rPr>
        <w:t>XX</w:t>
      </w:r>
      <w:r w:rsidR="0097673B">
        <w:rPr>
          <w:vertAlign w:val="superscript"/>
          <w:lang w:eastAsia="zh-CN"/>
        </w:rPr>
        <w:t>XX</w:t>
      </w:r>
      <w:bookmarkEnd w:id="125"/>
      <w:bookmarkEnd w:id="126"/>
      <w:r w:rsidR="0097673B">
        <w:rPr>
          <w:rFonts w:ascii="Tims new roman" w:hAnsi="Tims new roman"/>
          <w:lang w:eastAsia="zh-CN"/>
        </w:rPr>
        <w:t>XXXXXXX</w:t>
      </w:r>
      <w:r w:rsidR="0097673B">
        <w:rPr>
          <w:lang w:eastAsia="zh-CN"/>
        </w:rPr>
        <w:t>XXXXXXXXXXXXXXXXXXXXXXXXXXXXXX</w:t>
      </w:r>
      <w:bookmarkStart w:id="127" w:name="OLE_LINK261"/>
      <w:bookmarkStart w:id="128" w:name="OLE_LINK262"/>
      <w:r w:rsidR="0097673B">
        <w:rPr>
          <w:lang w:eastAsia="zh-CN"/>
        </w:rPr>
        <w:t>XXXXXXXXXX</w:t>
      </w:r>
      <w:bookmarkStart w:id="129" w:name="OLE_LINK250"/>
      <w:bookmarkStart w:id="130" w:name="OLE_LINK251"/>
      <w:r w:rsidR="0097673B">
        <w:rPr>
          <w:lang w:eastAsia="zh-CN"/>
        </w:rPr>
        <w:t>XXXXXXXXXXXX XXXXXXXXXXXXXXX</w:t>
      </w:r>
      <w:bookmarkStart w:id="131" w:name="OLE_LINK252"/>
      <w:bookmarkStart w:id="132" w:name="OLE_LINK253"/>
      <w:bookmarkStart w:id="133" w:name="OLE_LINK225"/>
      <w:bookmarkStart w:id="134" w:name="OLE_LINK226"/>
      <w:bookmarkEnd w:id="129"/>
      <w:bookmarkEnd w:id="130"/>
      <w:r w:rsidR="0097673B">
        <w:rPr>
          <w:lang w:eastAsia="zh-CN"/>
        </w:rPr>
        <w:t>XXXXXXX</w:t>
      </w:r>
      <w:r w:rsidR="0097673B">
        <w:rPr>
          <w:vertAlign w:val="superscript"/>
          <w:lang w:eastAsia="zh-CN"/>
        </w:rPr>
        <w:t>XXX</w:t>
      </w:r>
      <w:r w:rsidR="0097673B">
        <w:rPr>
          <w:lang w:eastAsia="zh-CN"/>
        </w:rPr>
        <w:t>XXXXXX</w:t>
      </w:r>
      <w:bookmarkEnd w:id="131"/>
      <w:bookmarkEnd w:id="132"/>
      <w:r w:rsidR="0097673B">
        <w:rPr>
          <w:lang w:eastAsia="zh-CN"/>
        </w:rPr>
        <w:t>XXXXXXXXXXXXXXXXXXXXXXXXXXXXXXXXXXXXXXXXXXXX</w:t>
      </w:r>
      <w:bookmarkStart w:id="135" w:name="OLE_LINK277"/>
      <w:bookmarkStart w:id="136" w:name="OLE_LINK278"/>
      <w:bookmarkStart w:id="137" w:name="OLE_LINK248"/>
      <w:bookmarkStart w:id="138" w:name="OLE_LINK249"/>
      <w:bookmarkEnd w:id="114"/>
      <w:bookmarkEnd w:id="115"/>
      <w:bookmarkEnd w:id="127"/>
      <w:bookmarkEnd w:id="128"/>
      <w:bookmarkEnd w:id="133"/>
      <w:bookmarkEnd w:id="134"/>
      <w:r w:rsidR="0097673B">
        <w:rPr>
          <w:lang w:eastAsia="zh-CN"/>
        </w:rPr>
        <w:t>XXXXXXXX</w:t>
      </w:r>
      <w:r w:rsidR="0097673B">
        <w:rPr>
          <w:spacing w:val="-20"/>
          <w:lang w:eastAsia="zh-CN"/>
        </w:rPr>
        <w:t>X</w:t>
      </w:r>
      <w:r w:rsidR="0097673B">
        <w:rPr>
          <w:lang w:eastAsia="zh-CN"/>
        </w:rPr>
        <w:t>XXXXX</w:t>
      </w:r>
      <w:r w:rsidR="0097673B">
        <w:rPr>
          <w:spacing w:val="-20"/>
          <w:lang w:eastAsia="zh-CN"/>
        </w:rPr>
        <w:t>X</w:t>
      </w:r>
      <w:r w:rsidR="0097673B">
        <w:rPr>
          <w:lang w:eastAsia="zh-CN"/>
        </w:rPr>
        <w:t>X</w:t>
      </w:r>
      <w:bookmarkEnd w:id="135"/>
      <w:bookmarkEnd w:id="136"/>
      <w:r w:rsidR="0097673B">
        <w:rPr>
          <w:rStyle w:val="afff"/>
          <w:rFonts w:cs="Times New Roman"/>
          <w:szCs w:val="20"/>
          <w:lang w:eastAsia="zh-CN"/>
        </w:rPr>
        <w:t>XXXX</w:t>
      </w:r>
      <w:r w:rsidR="0097673B">
        <w:rPr>
          <w:lang w:eastAsia="zh-CN"/>
        </w:rPr>
        <w:t>XXXXXXXXXXXXXXXXXXXXXXXXXXXXXXXXXXXXXXXXXX</w:t>
      </w:r>
      <w:r w:rsidR="0097673B">
        <w:t>X</w:t>
      </w:r>
      <w:r w:rsidR="0097673B">
        <w:rPr>
          <w:lang w:eastAsia="zh-CN"/>
        </w:rPr>
        <w:t>X</w:t>
      </w:r>
      <w:r>
        <w:rPr>
          <w:lang w:eastAsia="zh-CN"/>
        </w:rPr>
        <w:t xml:space="preserve">, </w:t>
      </w:r>
      <w:r w:rsidRPr="004C7E6A">
        <w:rPr>
          <w:lang w:eastAsia="zh-CN"/>
        </w:rPr>
        <w:t>但其深度分辨仅为</w:t>
      </w:r>
      <w:r w:rsidRPr="004C7E6A">
        <w:rPr>
          <w:lang w:eastAsia="zh-CN"/>
        </w:rPr>
        <w:t xml:space="preserve">50 </w:t>
      </w:r>
      <w:r w:rsidRPr="004C7E6A">
        <w:t>μ</w:t>
      </w:r>
      <w:r w:rsidRPr="004C7E6A">
        <w:rPr>
          <w:lang w:eastAsia="zh-CN"/>
        </w:rPr>
        <w:t>m</w:t>
      </w:r>
      <w:r w:rsidRPr="004C7E6A">
        <w:rPr>
          <w:lang w:eastAsia="zh-CN"/>
        </w:rPr>
        <w:t>左右。</w:t>
      </w:r>
      <w:bookmarkStart w:id="139" w:name="OLE_LINK279"/>
      <w:bookmarkStart w:id="140" w:name="OLE_LINK280"/>
    </w:p>
    <w:p w14:paraId="19E8A15A" w14:textId="2D6A1088" w:rsidR="00C04801" w:rsidRPr="004C7E6A" w:rsidRDefault="00C04801" w:rsidP="00C04801">
      <w:pPr>
        <w:ind w:firstLine="408"/>
        <w:rPr>
          <w:lang w:eastAsia="zh-CN"/>
        </w:rPr>
      </w:pPr>
      <w:bookmarkStart w:id="141" w:name="OLE_LINK575"/>
      <w:bookmarkStart w:id="142" w:name="OLE_LINK598"/>
      <w:r w:rsidRPr="004C7E6A">
        <w:rPr>
          <w:lang w:eastAsia="zh-CN"/>
        </w:rPr>
        <w:t>Maye</w:t>
      </w:r>
      <w:bookmarkStart w:id="143" w:name="OLE_LINK284"/>
      <w:bookmarkStart w:id="144" w:name="OLE_LINK285"/>
      <w:r w:rsidRPr="004C7E6A">
        <w:rPr>
          <w:lang w:eastAsia="zh-CN"/>
        </w:rPr>
        <w:t>r</w:t>
      </w:r>
      <w:bookmarkStart w:id="145" w:name="OLE_LINK286"/>
      <w:bookmarkStart w:id="146" w:name="OLE_LINK287"/>
      <w:bookmarkEnd w:id="143"/>
      <w:bookmarkEnd w:id="144"/>
      <w:r w:rsidRPr="004C7E6A">
        <w:rPr>
          <w:lang w:eastAsia="zh-CN"/>
        </w:rPr>
        <w:t>等</w:t>
      </w:r>
      <w:bookmarkEnd w:id="145"/>
      <w:bookmarkEnd w:id="146"/>
      <w:r w:rsidRPr="00635A8E">
        <w:rPr>
          <w:rFonts w:hint="eastAsia"/>
          <w:vertAlign w:val="superscript"/>
          <w:lang w:eastAsia="zh-CN"/>
        </w:rPr>
        <w:t>[17]</w:t>
      </w:r>
      <w:r w:rsidRPr="004C7E6A">
        <w:rPr>
          <w:lang w:eastAsia="zh-CN"/>
        </w:rPr>
        <w:t>发展了基于</w:t>
      </w:r>
      <w:bookmarkStart w:id="147" w:name="OLE_LINK415"/>
      <w:bookmarkStart w:id="148" w:name="OLE_LINK416"/>
      <w:r w:rsidRPr="004C7E6A">
        <w:rPr>
          <w:lang w:eastAsia="zh-CN"/>
        </w:rPr>
        <w:t>D (</w:t>
      </w:r>
      <w:r w:rsidRPr="004C7E6A">
        <w:rPr>
          <w:vertAlign w:val="superscript"/>
          <w:lang w:eastAsia="zh-CN"/>
        </w:rPr>
        <w:t>3</w:t>
      </w:r>
      <w:r w:rsidRPr="004C7E6A">
        <w:rPr>
          <w:lang w:eastAsia="zh-CN"/>
        </w:rPr>
        <w:t>He, p)</w:t>
      </w:r>
      <w:r w:rsidRPr="004C7E6A">
        <w:rPr>
          <w:vertAlign w:val="superscript"/>
          <w:lang w:eastAsia="zh-CN"/>
        </w:rPr>
        <w:t xml:space="preserve"> 4</w:t>
      </w:r>
      <w:r w:rsidRPr="004C7E6A">
        <w:rPr>
          <w:lang w:eastAsia="zh-CN"/>
        </w:rPr>
        <w:t>He</w:t>
      </w:r>
      <w:bookmarkEnd w:id="147"/>
      <w:bookmarkEnd w:id="148"/>
      <w:r w:rsidRPr="004C7E6A">
        <w:rPr>
          <w:lang w:eastAsia="zh-CN"/>
        </w:rPr>
        <w:t>反应的多能点</w:t>
      </w:r>
      <w:bookmarkStart w:id="149" w:name="OLE_LINK656"/>
      <w:bookmarkStart w:id="150" w:name="OLE_LINK657"/>
      <w:r w:rsidRPr="004C7E6A">
        <w:rPr>
          <w:lang w:eastAsia="zh-CN"/>
        </w:rPr>
        <w:t>核反应分析</w:t>
      </w:r>
      <w:r>
        <w:rPr>
          <w:lang w:eastAsia="zh-CN"/>
        </w:rPr>
        <w:t>(</w:t>
      </w:r>
      <w:r w:rsidRPr="004C7E6A">
        <w:rPr>
          <w:lang w:eastAsia="zh-CN"/>
        </w:rPr>
        <w:t>NR</w:t>
      </w:r>
      <w:bookmarkEnd w:id="149"/>
      <w:bookmarkEnd w:id="150"/>
      <w:r w:rsidRPr="004C7E6A">
        <w:rPr>
          <w:lang w:eastAsia="zh-CN"/>
        </w:rPr>
        <w:t>A</w:t>
      </w:r>
      <w:r>
        <w:rPr>
          <w:lang w:eastAsia="zh-CN"/>
        </w:rPr>
        <w:t>)</w:t>
      </w:r>
      <w:r w:rsidRPr="004C7E6A">
        <w:rPr>
          <w:lang w:eastAsia="zh-CN"/>
        </w:rPr>
        <w:t>方法</w:t>
      </w:r>
      <w:r>
        <w:rPr>
          <w:rFonts w:hint="eastAsia"/>
          <w:lang w:eastAsia="zh-CN"/>
        </w:rPr>
        <w:t xml:space="preserve">, </w:t>
      </w:r>
      <w:r w:rsidR="0097673B">
        <w:rPr>
          <w:lang w:eastAsia="zh-CN"/>
        </w:rPr>
        <w:t>XXXXXXXXXXXXXXXXXXXXXXXX</w:t>
      </w:r>
      <w:r w:rsidR="0097673B">
        <w:t>XXXXXX</w:t>
      </w:r>
      <w:bookmarkEnd w:id="141"/>
      <w:bookmarkEnd w:id="142"/>
      <w:r w:rsidR="0097673B">
        <w:t>XXXXXXXXXXXXXXXX</w:t>
      </w:r>
      <w:r w:rsidR="0097673B">
        <w:rPr>
          <w:lang w:eastAsia="zh-CN"/>
        </w:rPr>
        <w:t>XX XXXXXXXXXXXXX</w:t>
      </w:r>
      <w:r w:rsidR="0097673B">
        <w:rPr>
          <w:spacing w:val="-20"/>
          <w:lang w:eastAsia="zh-CN"/>
        </w:rPr>
        <w:t>X</w:t>
      </w:r>
      <w:r w:rsidR="0097673B">
        <w:rPr>
          <w:lang w:eastAsia="zh-CN"/>
        </w:rPr>
        <w:t>XXXXXXXXXXXXXXXXXXXXXXXXXXXXX</w:t>
      </w:r>
      <w:bookmarkStart w:id="151" w:name="OLE_LINK145"/>
      <w:bookmarkEnd w:id="96"/>
      <w:bookmarkEnd w:id="97"/>
      <w:bookmarkEnd w:id="137"/>
      <w:bookmarkEnd w:id="138"/>
      <w:bookmarkEnd w:id="139"/>
      <w:bookmarkEnd w:id="140"/>
      <w:r w:rsidR="0097673B">
        <w:rPr>
          <w:lang w:eastAsia="zh-CN"/>
        </w:rPr>
        <w:t>XXXXXXXXXXX XXXX XXXXXXXXXXXXXXXXXXXXXXXXXXXXXXXXXXXXXXXXXXXX XXXXXXXXXXXXXXXXXXXXXXXXXXXXXX</w:t>
      </w:r>
      <w:r w:rsidR="0097673B">
        <w:rPr>
          <w:vertAlign w:val="superscript"/>
          <w:lang w:eastAsia="zh-CN"/>
        </w:rPr>
        <w:t>XXXX</w:t>
      </w:r>
      <w:r w:rsidR="0097673B">
        <w:rPr>
          <w:lang w:eastAsia="zh-CN"/>
        </w:rPr>
        <w:t>XXXXXXXXXXXXXXXXXX</w:t>
      </w:r>
      <w:r w:rsidR="0097673B">
        <w:rPr>
          <w:vertAlign w:val="superscript"/>
          <w:lang w:eastAsia="zh-CN"/>
        </w:rPr>
        <w:t>XXXX</w:t>
      </w:r>
      <w:r w:rsidR="0097673B">
        <w:rPr>
          <w:lang w:eastAsia="zh-CN"/>
        </w:rPr>
        <w:t>XXXXXXXXXXX</w:t>
      </w:r>
      <w:r w:rsidR="0097673B">
        <w:rPr>
          <w:vertAlign w:val="superscript"/>
          <w:lang w:eastAsia="zh-CN"/>
        </w:rPr>
        <w:t>X</w:t>
      </w:r>
      <w:r w:rsidR="0097673B">
        <w:rPr>
          <w:lang w:eastAsia="zh-CN"/>
        </w:rPr>
        <w:t>XXXXXX</w:t>
      </w:r>
      <w:r w:rsidR="0097673B">
        <w:rPr>
          <w:vertAlign w:val="superscript"/>
          <w:lang w:eastAsia="zh-CN"/>
        </w:rPr>
        <w:t>XX</w:t>
      </w:r>
      <w:r w:rsidR="0097673B">
        <w:rPr>
          <w:lang w:eastAsia="zh-CN"/>
        </w:rPr>
        <w:t xml:space="preserve">XXXXXXXXXXXXXXXXXXXXXXXXXXXXXXXXXXX </w:t>
      </w:r>
      <w:r>
        <w:rPr>
          <w:lang w:eastAsia="zh-CN"/>
        </w:rPr>
        <w:t xml:space="preserve">, </w:t>
      </w:r>
      <w:r w:rsidRPr="004C7E6A">
        <w:rPr>
          <w:lang w:eastAsia="zh-CN"/>
        </w:rPr>
        <w:t>所测量的氘分布的可信度受限。</w:t>
      </w:r>
    </w:p>
    <w:p w14:paraId="0C82AC5A" w14:textId="04C5A784" w:rsidR="00C04801" w:rsidRPr="004C7E6A" w:rsidRDefault="00C04801" w:rsidP="00C04801">
      <w:pPr>
        <w:ind w:firstLine="408"/>
        <w:rPr>
          <w:lang w:eastAsia="zh-CN"/>
        </w:rPr>
      </w:pPr>
      <w:r w:rsidRPr="004C7E6A">
        <w:rPr>
          <w:lang w:eastAsia="zh-CN"/>
        </w:rPr>
        <w:t>随着国内聚变研究的迅速发展</w:t>
      </w:r>
      <w:r>
        <w:rPr>
          <w:lang w:eastAsia="zh-CN"/>
        </w:rPr>
        <w:t xml:space="preserve">, </w:t>
      </w:r>
      <w:r w:rsidR="0097673B">
        <w:rPr>
          <w:lang w:eastAsia="zh-CN"/>
        </w:rPr>
        <w:t>XXXXXXXXXXXXXXXXXXXXXXXXXXXXXX</w:t>
      </w:r>
      <w:r w:rsidR="0097673B">
        <w:rPr>
          <w:lang w:eastAsia="zh-CN"/>
        </w:rPr>
        <w:lastRenderedPageBreak/>
        <w:t>XXXXXXXXXXXXXXXXXXXXXXXXXXXXXXXXXXXXXXXXXXXXXXXXXXX</w:t>
      </w:r>
      <w:r w:rsidR="00C55DD4">
        <w:rPr>
          <w:rFonts w:hint="eastAsia"/>
          <w:lang w:eastAsia="zh-CN"/>
        </w:rPr>
        <w:t xml:space="preserve">, </w:t>
      </w:r>
      <w:r w:rsidRPr="004C7E6A">
        <w:rPr>
          <w:lang w:eastAsia="zh-CN"/>
        </w:rPr>
        <w:t>W</w:t>
      </w:r>
      <w:bookmarkStart w:id="152" w:name="OLE_LINK273"/>
      <w:bookmarkStart w:id="153" w:name="OLE_LINK274"/>
      <w:r w:rsidRPr="004C7E6A">
        <w:rPr>
          <w:lang w:eastAsia="zh-CN"/>
        </w:rPr>
        <w:t>共沉积薄膜以及</w:t>
      </w:r>
      <w:bookmarkStart w:id="154" w:name="OLE_LINK288"/>
      <w:bookmarkStart w:id="155" w:name="OLE_LINK289"/>
      <w:r w:rsidRPr="004C7E6A">
        <w:rPr>
          <w:lang w:eastAsia="zh-CN"/>
        </w:rPr>
        <w:t>He-WD</w:t>
      </w:r>
      <w:r w:rsidRPr="004C7E6A">
        <w:rPr>
          <w:vertAlign w:val="subscript"/>
          <w:lang w:eastAsia="zh-CN"/>
        </w:rPr>
        <w:t>x</w:t>
      </w:r>
      <w:r w:rsidRPr="004C7E6A">
        <w:rPr>
          <w:lang w:eastAsia="zh-CN"/>
        </w:rPr>
        <w:t>薄膜</w:t>
      </w:r>
      <w:bookmarkEnd w:id="152"/>
      <w:bookmarkEnd w:id="153"/>
      <w:bookmarkEnd w:id="154"/>
      <w:bookmarkEnd w:id="155"/>
      <w:r w:rsidRPr="004C7E6A">
        <w:rPr>
          <w:lang w:eastAsia="zh-CN"/>
        </w:rPr>
        <w:t>进行</w:t>
      </w:r>
      <w:r w:rsidRPr="004C7E6A">
        <w:rPr>
          <w:lang w:eastAsia="zh-CN"/>
        </w:rPr>
        <w:t>D</w:t>
      </w:r>
      <w:r w:rsidRPr="004C7E6A">
        <w:rPr>
          <w:lang w:eastAsia="zh-CN"/>
        </w:rPr>
        <w:t>滞留的研究</w:t>
      </w:r>
      <w:r w:rsidRPr="00635A8E">
        <w:rPr>
          <w:rFonts w:hint="eastAsia"/>
          <w:vertAlign w:val="superscript"/>
          <w:lang w:eastAsia="zh-CN"/>
        </w:rPr>
        <w:t>[20</w:t>
      </w:r>
      <w:r w:rsidR="00C55DD4" w:rsidRPr="00C55DD4">
        <w:rPr>
          <w:rFonts w:ascii="Symbol" w:hAnsi="Symbol"/>
          <w:vertAlign w:val="superscript"/>
          <w:lang w:eastAsia="zh-CN"/>
        </w:rPr>
        <w:t></w:t>
      </w:r>
      <w:r w:rsidRPr="00635A8E">
        <w:rPr>
          <w:rFonts w:hint="eastAsia"/>
          <w:vertAlign w:val="superscript"/>
          <w:lang w:eastAsia="zh-CN"/>
        </w:rPr>
        <w:t>21]</w:t>
      </w:r>
      <w:r w:rsidRPr="004C7E6A">
        <w:rPr>
          <w:lang w:eastAsia="zh-CN"/>
        </w:rPr>
        <w:t>。</w:t>
      </w:r>
    </w:p>
    <w:p w14:paraId="0C1AA415" w14:textId="58FEA74C" w:rsidR="00C04801" w:rsidRPr="004C7E6A" w:rsidRDefault="00C04801" w:rsidP="00C04801">
      <w:pPr>
        <w:ind w:firstLine="408"/>
        <w:rPr>
          <w:lang w:eastAsia="zh-CN"/>
        </w:rPr>
      </w:pPr>
      <w:bookmarkStart w:id="156" w:name="OLE_LINK237"/>
      <w:bookmarkStart w:id="157" w:name="OLE_LINK240"/>
      <w:r w:rsidRPr="004C7E6A">
        <w:rPr>
          <w:lang w:eastAsia="zh-CN"/>
        </w:rPr>
        <w:t>北京大学</w:t>
      </w:r>
      <w:bookmarkEnd w:id="156"/>
      <w:bookmarkEnd w:id="157"/>
      <w:r w:rsidRPr="004C7E6A">
        <w:rPr>
          <w:lang w:eastAsia="zh-CN"/>
        </w:rPr>
        <w:t>重离子物理研究所的</w:t>
      </w:r>
      <w:r w:rsidRPr="004C7E6A">
        <w:rPr>
          <w:lang w:eastAsia="zh-CN"/>
        </w:rPr>
        <w:t>4.5 MV</w:t>
      </w:r>
      <w:r w:rsidRPr="004C7E6A">
        <w:rPr>
          <w:lang w:eastAsia="zh-CN"/>
        </w:rPr>
        <w:t>静电加速器具有</w:t>
      </w:r>
      <w:r w:rsidRPr="004C7E6A">
        <w:rPr>
          <w:lang w:eastAsia="zh-CN"/>
        </w:rPr>
        <w:t>NRA</w:t>
      </w:r>
      <w:r w:rsidRPr="004C7E6A">
        <w:rPr>
          <w:lang w:eastAsia="zh-CN"/>
        </w:rPr>
        <w:t>所需的合适能量及流强</w:t>
      </w:r>
      <w:r>
        <w:rPr>
          <w:lang w:eastAsia="zh-CN"/>
        </w:rPr>
        <w:t xml:space="preserve">, </w:t>
      </w:r>
      <w:r w:rsidR="001C0F3A">
        <w:rPr>
          <w:lang w:eastAsia="zh-CN"/>
        </w:rPr>
        <w:t>XXXXXXXXXXXX</w:t>
      </w:r>
      <w:bookmarkStart w:id="158" w:name="OLE_LINK577"/>
      <w:bookmarkStart w:id="159" w:name="OLE_LINK578"/>
      <w:r w:rsidR="001C0F3A">
        <w:rPr>
          <w:lang w:eastAsia="zh-CN"/>
        </w:rPr>
        <w:t>XXXXXX</w:t>
      </w:r>
      <w:bookmarkStart w:id="160" w:name="OLE_LINK263"/>
      <w:bookmarkStart w:id="161" w:name="OLE_LINK264"/>
      <w:r w:rsidR="001C0F3A">
        <w:rPr>
          <w:lang w:eastAsia="zh-CN"/>
        </w:rPr>
        <w:t>XXXXXXXX</w:t>
      </w:r>
      <w:bookmarkEnd w:id="160"/>
      <w:bookmarkEnd w:id="161"/>
      <w:r w:rsidR="001C0F3A">
        <w:rPr>
          <w:lang w:eastAsia="zh-CN"/>
        </w:rPr>
        <w:t>XXX</w:t>
      </w:r>
      <w:bookmarkEnd w:id="158"/>
      <w:bookmarkEnd w:id="159"/>
      <w:r w:rsidR="001C0F3A">
        <w:rPr>
          <w:lang w:eastAsia="zh-CN"/>
        </w:rPr>
        <w:t>XXXXXXXXXXXXXXXXXXXXXXXXXXXXX</w:t>
      </w:r>
      <w:r>
        <w:rPr>
          <w:lang w:eastAsia="zh-CN"/>
        </w:rPr>
        <w:t xml:space="preserve">, </w:t>
      </w:r>
      <w:r w:rsidRPr="004C7E6A">
        <w:rPr>
          <w:lang w:eastAsia="zh-CN"/>
        </w:rPr>
        <w:t>并与德国</w:t>
      </w:r>
      <w:r w:rsidRPr="004C7E6A">
        <w:rPr>
          <w:lang w:eastAsia="zh-CN"/>
        </w:rPr>
        <w:t>IPP</w:t>
      </w:r>
      <w:r w:rsidRPr="004C7E6A">
        <w:rPr>
          <w:lang w:eastAsia="zh-CN"/>
        </w:rPr>
        <w:t>分析结果进行对比分析。</w:t>
      </w:r>
      <w:commentRangeEnd w:id="85"/>
      <w:r w:rsidR="005F06C4">
        <w:rPr>
          <w:rStyle w:val="af1"/>
          <w:rFonts w:ascii="Calibri" w:eastAsia="宋体" w:hAnsi="Calibri"/>
        </w:rPr>
        <w:commentReference w:id="85"/>
      </w:r>
    </w:p>
    <w:p w14:paraId="7515739F" w14:textId="77777777" w:rsidR="00C04801" w:rsidRPr="004C7E6A" w:rsidRDefault="00C04801" w:rsidP="009E39AD">
      <w:pPr>
        <w:pStyle w:val="11"/>
        <w:outlineLvl w:val="0"/>
        <w:rPr>
          <w:rFonts w:hint="eastAsia"/>
        </w:rPr>
      </w:pPr>
      <w:commentRangeStart w:id="162"/>
      <w:r>
        <w:rPr>
          <w:rFonts w:hint="eastAsia"/>
        </w:rPr>
        <w:t>1</w:t>
      </w:r>
      <w:commentRangeEnd w:id="162"/>
      <w:r w:rsidR="005F06C4">
        <w:rPr>
          <w:rStyle w:val="af1"/>
          <w:rFonts w:ascii="Calibri" w:eastAsia="宋体" w:hAnsi="Calibri"/>
          <w:kern w:val="0"/>
          <w:lang w:eastAsia="en-US" w:bidi="en-US"/>
        </w:rPr>
        <w:commentReference w:id="162"/>
      </w:r>
      <w:r>
        <w:rPr>
          <w:rFonts w:hint="eastAsia"/>
        </w:rPr>
        <w:t xml:space="preserve">  </w:t>
      </w:r>
      <w:commentRangeStart w:id="163"/>
      <w:r w:rsidRPr="004C7E6A">
        <w:t>实验方法</w:t>
      </w:r>
      <w:commentRangeEnd w:id="163"/>
      <w:r w:rsidR="005F06C4">
        <w:rPr>
          <w:rStyle w:val="af1"/>
          <w:rFonts w:ascii="Calibri" w:eastAsia="宋体" w:hAnsi="Calibri"/>
          <w:kern w:val="0"/>
          <w:lang w:eastAsia="en-US" w:bidi="en-US"/>
        </w:rPr>
        <w:commentReference w:id="163"/>
      </w:r>
    </w:p>
    <w:p w14:paraId="53018B3A" w14:textId="26899861" w:rsidR="00C04801" w:rsidRPr="004C7E6A" w:rsidRDefault="00C04801" w:rsidP="0076564B">
      <w:pPr>
        <w:ind w:firstLine="408"/>
        <w:rPr>
          <w:lang w:eastAsia="zh-CN"/>
        </w:rPr>
      </w:pPr>
      <w:bookmarkStart w:id="164" w:name="OLE_LINK147"/>
      <w:bookmarkStart w:id="165" w:name="OLE_LINK146"/>
      <w:bookmarkStart w:id="166" w:name="OLE_LINK161"/>
      <w:bookmarkStart w:id="167" w:name="OLE_LINK162"/>
      <w:bookmarkEnd w:id="124"/>
      <w:bookmarkEnd w:id="151"/>
      <w:commentRangeStart w:id="168"/>
      <w:r w:rsidRPr="004C7E6A">
        <w:rPr>
          <w:lang w:eastAsia="zh-CN"/>
        </w:rPr>
        <w:t>D</w:t>
      </w:r>
      <w:r w:rsidRPr="004C7E6A">
        <w:rPr>
          <w:lang w:eastAsia="zh-CN"/>
        </w:rPr>
        <w:t>分析</w:t>
      </w:r>
      <w:r w:rsidR="001C0F3A">
        <w:rPr>
          <w:lang w:eastAsia="zh-CN"/>
        </w:rPr>
        <w:t>XXXXXXXXXX</w:t>
      </w:r>
      <w:bookmarkStart w:id="169" w:name="OLE_LINK255"/>
      <w:bookmarkStart w:id="170" w:name="OLE_LINK256"/>
      <w:r w:rsidR="001C0F3A">
        <w:rPr>
          <w:lang w:eastAsia="zh-CN"/>
        </w:rPr>
        <w:t>XXXXXXX</w:t>
      </w:r>
      <w:bookmarkEnd w:id="169"/>
      <w:bookmarkEnd w:id="170"/>
      <w:r w:rsidR="001C0F3A">
        <w:rPr>
          <w:lang w:eastAsia="zh-CN"/>
        </w:rPr>
        <w:t>XXXXXXXXXXXXX</w:t>
      </w:r>
      <w:bookmarkStart w:id="171" w:name="OLE_LINK301"/>
      <w:bookmarkStart w:id="172" w:name="OLE_LINK302"/>
      <w:bookmarkStart w:id="173" w:name="OLE_LINK299"/>
      <w:bookmarkStart w:id="174" w:name="OLE_LINK300"/>
      <w:bookmarkStart w:id="175" w:name="OLE_LINK307"/>
      <w:bookmarkStart w:id="176" w:name="OLE_LINK308"/>
      <w:r w:rsidR="001C0F3A">
        <w:rPr>
          <w:lang w:eastAsia="zh-CN"/>
        </w:rPr>
        <w:t>XX</w:t>
      </w:r>
      <w:bookmarkStart w:id="177" w:name="OLE_LINK374"/>
      <w:bookmarkStart w:id="178" w:name="OLE_LINK493"/>
      <w:bookmarkStart w:id="179" w:name="OLE_LINK494"/>
      <w:bookmarkStart w:id="180" w:name="OLE_LINK559"/>
      <w:r w:rsidR="001C0F3A">
        <w:rPr>
          <w:lang w:eastAsia="zh-CN"/>
        </w:rPr>
        <w:t>X</w:t>
      </w:r>
      <w:r w:rsidR="001C0F3A">
        <w:rPr>
          <w:sz w:val="8"/>
          <w:lang w:eastAsia="zh-CN"/>
        </w:rPr>
        <w:t>X</w:t>
      </w:r>
      <w:r w:rsidR="001C0F3A">
        <w:rPr>
          <w:lang w:eastAsia="zh-CN"/>
        </w:rPr>
        <w:t>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</w:t>
      </w:r>
      <w:r w:rsidR="001C0F3A">
        <w:rPr>
          <w:vertAlign w:val="superscript"/>
          <w:lang w:eastAsia="zh-CN"/>
        </w:rPr>
        <w:t>XX</w:t>
      </w:r>
      <w:r w:rsidR="001C0F3A">
        <w:rPr>
          <w:lang w:eastAsia="zh-CN"/>
        </w:rPr>
        <w:t>XX</w:t>
      </w:r>
      <w:bookmarkEnd w:id="177"/>
      <w:bookmarkEnd w:id="178"/>
      <w:r w:rsidR="001C0F3A">
        <w:rPr>
          <w:lang w:eastAsia="zh-CN"/>
        </w:rPr>
        <w:t>XX</w:t>
      </w:r>
      <w:bookmarkEnd w:id="179"/>
      <w:bookmarkEnd w:id="180"/>
      <w:r w:rsidR="001C0F3A">
        <w:rPr>
          <w:lang w:eastAsia="zh-CN"/>
        </w:rPr>
        <w:t>XXXX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XXXXXXXXXXXXXXXXXXXXXXXXX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X</w:t>
      </w:r>
      <w:r w:rsidRPr="004C7E6A">
        <w:rPr>
          <w:lang w:eastAsia="zh-CN"/>
        </w:rPr>
        <w:t>的</w:t>
      </w:r>
      <w:r w:rsidRPr="004C7E6A">
        <w:rPr>
          <w:vertAlign w:val="superscript"/>
          <w:lang w:eastAsia="zh-CN"/>
        </w:rPr>
        <w:t>3</w:t>
      </w:r>
      <w:r w:rsidRPr="004C7E6A">
        <w:rPr>
          <w:lang w:eastAsia="zh-CN"/>
        </w:rPr>
        <w:t>He</w:t>
      </w:r>
      <w:r w:rsidRPr="004C7E6A">
        <w:rPr>
          <w:lang w:eastAsia="zh-CN"/>
        </w:rPr>
        <w:t>。</w:t>
      </w:r>
    </w:p>
    <w:bookmarkEnd w:id="171"/>
    <w:bookmarkEnd w:id="172"/>
    <w:bookmarkEnd w:id="173"/>
    <w:bookmarkEnd w:id="174"/>
    <w:bookmarkEnd w:id="175"/>
    <w:bookmarkEnd w:id="176"/>
    <w:p w14:paraId="7D4722A2" w14:textId="736F6756" w:rsidR="00C04801" w:rsidRPr="004C7E6A" w:rsidRDefault="00C04801" w:rsidP="002D5B87">
      <w:pPr>
        <w:ind w:firstLine="408"/>
        <w:rPr>
          <w:lang w:eastAsia="zh-CN"/>
        </w:rPr>
      </w:pPr>
      <w:r w:rsidRPr="004C7E6A">
        <w:rPr>
          <w:lang w:eastAsia="zh-CN"/>
        </w:rPr>
        <w:t>探测装置的几何设置如</w:t>
      </w:r>
      <w:r w:rsidR="00623248" w:rsidRPr="004C7E6A">
        <w:fldChar w:fldCharType="begin"/>
      </w:r>
      <w:bookmarkEnd w:id="164"/>
      <w:bookmarkEnd w:id="165"/>
      <w:r w:rsidRPr="004C7E6A">
        <w:rPr>
          <w:lang w:eastAsia="zh-CN"/>
        </w:rPr>
        <w:instrText xml:space="preserve"> REF _Ref413679660 \h  \* MERGEFORMAT </w:instrText>
      </w:r>
      <w:r w:rsidR="00623248" w:rsidRPr="004C7E6A">
        <w:fldChar w:fldCharType="separate"/>
      </w:r>
      <w:r w:rsidR="00523986" w:rsidRPr="00523986">
        <w:rPr>
          <w:lang w:eastAsia="zh-CN"/>
        </w:rPr>
        <w:t>图</w:t>
      </w:r>
      <w:r w:rsidR="00523986">
        <w:rPr>
          <w:rFonts w:hint="eastAsia"/>
          <w:lang w:eastAsia="zh-CN"/>
        </w:rPr>
        <w:t>1</w:t>
      </w:r>
      <w:r w:rsidR="00623248" w:rsidRPr="004C7E6A">
        <w:fldChar w:fldCharType="end"/>
      </w:r>
      <w:r w:rsidRPr="004C7E6A">
        <w:rPr>
          <w:lang w:eastAsia="zh-CN"/>
        </w:rPr>
        <w:t>所示。</w:t>
      </w:r>
      <w:bookmarkStart w:id="181" w:name="OLE_LINK313"/>
      <w:bookmarkStart w:id="182" w:name="OLE_LINK314"/>
      <w:r w:rsidR="001C0F3A">
        <w:rPr>
          <w:lang w:eastAsia="zh-CN"/>
        </w:rPr>
        <w:t>XXXX</w:t>
      </w:r>
      <w:bookmarkStart w:id="183" w:name="OLE_LINK311"/>
      <w:bookmarkStart w:id="184" w:name="OLE_LINK312"/>
      <w:bookmarkEnd w:id="181"/>
      <w:bookmarkEnd w:id="182"/>
      <w:r w:rsidR="001C0F3A">
        <w:rPr>
          <w:lang w:eastAsia="zh-CN"/>
        </w:rPr>
        <w:t>XX</w:t>
      </w:r>
      <w:bookmarkEnd w:id="183"/>
      <w:bookmarkEnd w:id="184"/>
      <w:r w:rsidR="001C0F3A">
        <w:rPr>
          <w:lang w:eastAsia="zh-CN"/>
        </w:rPr>
        <w:t>XXXXX</w:t>
      </w:r>
      <w:r w:rsidR="001C0F3A">
        <w:rPr>
          <w:sz w:val="10"/>
          <w:lang w:eastAsia="zh-CN"/>
        </w:rPr>
        <w:t>X</w:t>
      </w:r>
      <w:r w:rsidR="001C0F3A">
        <w:rPr>
          <w:lang w:eastAsia="zh-CN"/>
        </w:rPr>
        <w:t>XXXXXX</w:t>
      </w:r>
      <w:bookmarkStart w:id="185" w:name="OLE_LINK157"/>
      <w:bookmarkStart w:id="186" w:name="OLE_LINK158"/>
      <w:r w:rsidR="001C0F3A">
        <w:rPr>
          <w:lang w:eastAsia="zh-CN"/>
        </w:rPr>
        <w:t>XXXXXXX</w:t>
      </w:r>
      <w:r w:rsidR="001C0F3A">
        <w:t>X</w:t>
      </w:r>
      <w:r w:rsidR="001C0F3A">
        <w:rPr>
          <w:lang w:eastAsia="zh-CN"/>
        </w:rPr>
        <w:t>XXXXXXXX</w:t>
      </w:r>
      <w:bookmarkEnd w:id="185"/>
      <w:bookmarkEnd w:id="186"/>
      <w:r w:rsidR="001C0F3A">
        <w:rPr>
          <w:lang w:eastAsia="zh-CN"/>
        </w:rPr>
        <w:t>XXXXXXXXXXXXXXXXX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</w:t>
      </w:r>
      <w:bookmarkStart w:id="187" w:name="OLE_LINK449"/>
      <w:bookmarkStart w:id="188" w:name="OLE_LINK450"/>
      <w:r w:rsidR="001C0F3A">
        <w:rPr>
          <w:lang w:eastAsia="zh-CN"/>
        </w:rPr>
        <w:t>XXXXXXXXXXXXX</w:t>
      </w:r>
      <w:bookmarkStart w:id="189" w:name="OLE_LINK457"/>
      <w:bookmarkStart w:id="190" w:name="OLE_LINK460"/>
      <w:r w:rsidR="001C0F3A">
        <w:rPr>
          <w:lang w:eastAsia="zh-CN"/>
        </w:rPr>
        <w:t>XXXXXX</w:t>
      </w:r>
      <w:bookmarkEnd w:id="187"/>
      <w:bookmarkEnd w:id="188"/>
      <w:r w:rsidR="001C0F3A">
        <w:rPr>
          <w:lang w:eastAsia="zh-CN"/>
        </w:rPr>
        <w:t>X</w:t>
      </w:r>
      <w:bookmarkEnd w:id="189"/>
      <w:bookmarkEnd w:id="190"/>
      <w:r w:rsidR="001C0F3A">
        <w:rPr>
          <w:vertAlign w:val="superscript"/>
          <w:lang w:eastAsia="zh-CN"/>
        </w:rPr>
        <w:t>XXXX</w:t>
      </w:r>
      <w:r w:rsidR="001C0F3A">
        <w:rPr>
          <w:lang w:eastAsia="zh-CN"/>
        </w:rPr>
        <w:t>XXXXXXXXXXXXXXXXXXXXXXXXXXXXXXX</w:t>
      </w:r>
      <w:r w:rsidR="001C0F3A">
        <w:rPr>
          <w:spacing w:val="-20"/>
          <w:lang w:eastAsia="zh-CN"/>
        </w:rPr>
        <w:t>X</w:t>
      </w:r>
      <w:r w:rsidR="001C0F3A">
        <w:rPr>
          <w:lang w:eastAsia="zh-CN"/>
        </w:rPr>
        <w:t>XXXXX</w:t>
      </w:r>
      <w:r w:rsidR="001C0F3A">
        <w:rPr>
          <w:i/>
        </w:rPr>
        <w:t>X</w:t>
      </w:r>
      <w:r w:rsidR="001C0F3A">
        <w:rPr>
          <w:lang w:eastAsia="zh-CN"/>
        </w:rPr>
        <w:t>XXXXXXXXX</w:t>
      </w:r>
      <w:r w:rsidR="001C0F3A">
        <w:rPr>
          <w:sz w:val="13"/>
          <w:lang w:eastAsia="zh-CN"/>
        </w:rPr>
        <w:t>X</w:t>
      </w:r>
      <w:r w:rsidR="001C0F3A">
        <w:rPr>
          <w:lang w:eastAsia="zh-CN"/>
        </w:rPr>
        <w:t>XXXXXXXXXXXX</w:t>
      </w:r>
      <w:bookmarkStart w:id="191" w:name="OLE_LINK199"/>
      <w:bookmarkStart w:id="192" w:name="OLE_LINK210"/>
      <w:r w:rsidR="001C0F3A">
        <w:t>X</w:t>
      </w:r>
      <w:r w:rsidR="001C0F3A">
        <w:rPr>
          <w:lang w:eastAsia="zh-CN"/>
        </w:rPr>
        <w:t>X</w:t>
      </w:r>
      <w:bookmarkEnd w:id="191"/>
      <w:bookmarkEnd w:id="192"/>
      <w:r w:rsidR="001C0F3A">
        <w:rPr>
          <w:lang w:eastAsia="zh-CN"/>
        </w:rPr>
        <w:t>XXXXXXXXXXXXXX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XXXXXXXXXXXXXXXXXXXXX</w:t>
      </w:r>
      <w:bookmarkEnd w:id="166"/>
      <w:bookmarkEnd w:id="167"/>
      <w:r w:rsidR="001C0F3A">
        <w:rPr>
          <w:lang w:eastAsia="zh-CN"/>
        </w:rPr>
        <w:t>XXXXXXXXXXX</w:t>
      </w:r>
      <w:r w:rsidR="001C0F3A">
        <w:rPr>
          <w:sz w:val="6"/>
          <w:lang w:eastAsia="zh-CN"/>
        </w:rPr>
        <w:t>X</w:t>
      </w:r>
      <w:r w:rsidR="001C0F3A">
        <w:rPr>
          <w:lang w:eastAsia="zh-CN"/>
        </w:rPr>
        <w:t>XXXXXXXXX</w:t>
      </w:r>
      <w:bookmarkStart w:id="193" w:name="OLE_LINK319"/>
      <w:bookmarkStart w:id="194" w:name="OLE_LINK320"/>
      <w:r w:rsidR="001C0F3A">
        <w:rPr>
          <w:lang w:eastAsia="zh-CN"/>
        </w:rPr>
        <w:t>XXXXXXXXXXXX</w:t>
      </w:r>
      <w:bookmarkEnd w:id="193"/>
      <w:bookmarkEnd w:id="194"/>
      <w:r w:rsidR="001C0F3A">
        <w:rPr>
          <w:lang w:eastAsia="zh-CN"/>
        </w:rPr>
        <w:t>XXXXXXX</w:t>
      </w:r>
      <w:bookmarkStart w:id="195" w:name="OLE_LINK163"/>
      <w:bookmarkStart w:id="196" w:name="OLE_LINK164"/>
      <w:r w:rsidRPr="004C7E6A">
        <w:rPr>
          <w:lang w:eastAsia="zh-CN"/>
        </w:rPr>
        <w:t>。</w:t>
      </w:r>
      <w:bookmarkEnd w:id="195"/>
      <w:bookmarkEnd w:id="196"/>
      <w:r w:rsidR="009A402A" w:rsidRPr="009A402A">
        <w:rPr>
          <w:rFonts w:hint="eastAsia"/>
          <w:spacing w:val="-20"/>
          <w:lang w:eastAsia="zh-CN"/>
        </w:rPr>
        <w:t>3</w:t>
      </w:r>
      <w:r w:rsidRPr="004C7E6A">
        <w:rPr>
          <w:lang w:eastAsia="zh-CN"/>
        </w:rPr>
        <w:t>只探测器距离样品靶台均为</w:t>
      </w:r>
      <w:r w:rsidRPr="004C7E6A">
        <w:rPr>
          <w:lang w:eastAsia="zh-CN"/>
        </w:rPr>
        <w:t>77 mm</w:t>
      </w:r>
      <w:r w:rsidRPr="004C7E6A">
        <w:rPr>
          <w:lang w:eastAsia="zh-CN"/>
        </w:rPr>
        <w:t>。</w:t>
      </w:r>
    </w:p>
    <w:p w14:paraId="2D0896A4" w14:textId="2F5346ED" w:rsidR="0078556C" w:rsidRPr="004C7E6A" w:rsidRDefault="0078556C" w:rsidP="002D5B87">
      <w:pPr>
        <w:ind w:firstLine="408"/>
        <w:rPr>
          <w:lang w:eastAsia="zh-CN"/>
        </w:rPr>
      </w:pPr>
      <w:r w:rsidRPr="004C7E6A">
        <w:rPr>
          <w:lang w:eastAsia="zh-CN"/>
        </w:rPr>
        <w:t>入</w:t>
      </w:r>
      <w:r w:rsidR="001C0F3A">
        <w:rPr>
          <w:lang w:eastAsia="zh-CN"/>
        </w:rPr>
        <w:t>XXXXXXXXXXXXXXXXXXXXXXXXXXXXXXXXXXXXXXXXXXXXXXXXXXXXXXXXXXXXXX</w:t>
      </w:r>
      <w:r w:rsidRPr="004C7E6A">
        <w:rPr>
          <w:lang w:eastAsia="zh-CN"/>
        </w:rPr>
        <w:t>为</w:t>
      </w:r>
      <w:commentRangeEnd w:id="168"/>
      <w:r w:rsidR="005F06C4">
        <w:rPr>
          <w:rStyle w:val="af1"/>
          <w:rFonts w:ascii="Calibri" w:eastAsia="宋体" w:hAnsi="Calibri"/>
        </w:rPr>
        <w:commentReference w:id="168"/>
      </w:r>
    </w:p>
    <w:p w14:paraId="3D87D9BC" w14:textId="77777777" w:rsidR="00403099" w:rsidRPr="0078556C" w:rsidRDefault="0078556C" w:rsidP="00AC7E88">
      <w:pPr>
        <w:pStyle w:val="14"/>
        <w:spacing w:beforeLines="100" w:before="240" w:afterLines="100" w:after="240"/>
      </w:pPr>
      <w:r>
        <w:rPr>
          <w:rFonts w:hint="eastAsia"/>
        </w:rPr>
        <w:tab/>
      </w:r>
      <w:commentRangeStart w:id="197"/>
      <w:r w:rsidR="00A0539C" w:rsidRPr="0078556C">
        <w:rPr>
          <w:position w:val="-26"/>
        </w:rPr>
        <w:object w:dxaOrig="3519" w:dyaOrig="600" w14:anchorId="380D6B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pt;height:30pt" o:ole="">
            <v:imagedata r:id="rId17" o:title=""/>
          </v:shape>
          <o:OLEObject Type="Embed" ProgID="Equation.DSMT4" ShapeID="_x0000_i1025" DrawAspect="Content" ObjectID="_1580306039" r:id="rId18"/>
        </w:object>
      </w:r>
      <w:r>
        <w:rPr>
          <w:rFonts w:hint="eastAsia"/>
        </w:rPr>
        <w:t>,</w:t>
      </w:r>
      <w:commentRangeEnd w:id="197"/>
      <w:r w:rsidR="005F06C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7"/>
      </w:r>
      <w:r>
        <w:rPr>
          <w:rFonts w:hint="eastAsia"/>
        </w:rPr>
        <w:tab/>
      </w:r>
      <w:commentRangeStart w:id="198"/>
      <w:r>
        <w:rPr>
          <w:rFonts w:hint="eastAsia"/>
        </w:rPr>
        <w:t>(1)</w:t>
      </w:r>
      <w:commentRangeEnd w:id="198"/>
      <w:r w:rsidR="005F06C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8"/>
      </w:r>
    </w:p>
    <w:p w14:paraId="1FB8D811" w14:textId="639254BE" w:rsidR="00AB3217" w:rsidRPr="004C7E6A" w:rsidRDefault="00AB3217" w:rsidP="00AB3217">
      <w:pPr>
        <w:ind w:firstLineChars="0" w:firstLine="0"/>
        <w:rPr>
          <w:lang w:eastAsia="zh-CN"/>
        </w:rPr>
      </w:pPr>
      <w:bookmarkStart w:id="199" w:name="OLE_LINK329"/>
      <w:bookmarkStart w:id="200" w:name="OLE_LINK330"/>
      <w:commentRangeStart w:id="201"/>
      <w:r w:rsidRPr="004C7E6A">
        <w:rPr>
          <w:lang w:eastAsia="zh-CN"/>
        </w:rPr>
        <w:t>式中</w:t>
      </w:r>
      <w:bookmarkStart w:id="202" w:name="OLE_LINK349"/>
      <w:bookmarkStart w:id="203" w:name="OLE_LINK350"/>
      <w:r w:rsidR="009A402A">
        <w:rPr>
          <w:rFonts w:hint="eastAsia"/>
          <w:lang w:eastAsia="zh-CN"/>
        </w:rPr>
        <w:t xml:space="preserve">, </w:t>
      </w:r>
      <w:r w:rsidR="001C0F3A">
        <w:rPr>
          <w:i/>
          <w:lang w:eastAsia="zh-CN"/>
        </w:rPr>
        <w:t>X</w:t>
      </w:r>
      <w:r w:rsidR="001C0F3A">
        <w:rPr>
          <w:vertAlign w:val="subscript"/>
          <w:lang w:eastAsia="zh-CN"/>
        </w:rPr>
        <w:t>X</w:t>
      </w:r>
      <w:r w:rsidR="001C0F3A">
        <w:rPr>
          <w:lang w:eastAsia="zh-CN"/>
        </w:rPr>
        <w:t>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</w:t>
      </w:r>
      <w:bookmarkEnd w:id="202"/>
      <w:bookmarkEnd w:id="203"/>
      <w:r w:rsidR="001C0F3A">
        <w:rPr>
          <w:lang w:eastAsia="zh-CN"/>
        </w:rPr>
        <w:t>X</w:t>
      </w:r>
      <w:bookmarkStart w:id="204" w:name="OLE_LINK331"/>
      <w:bookmarkStart w:id="205" w:name="OLE_LINK332"/>
      <w:r w:rsidR="001C0F3A">
        <w:rPr>
          <w:lang w:eastAsia="zh-CN"/>
        </w:rPr>
        <w:t>XX</w:t>
      </w:r>
      <w:bookmarkEnd w:id="204"/>
      <w:bookmarkEnd w:id="205"/>
      <w:r w:rsidR="001C0F3A">
        <w:rPr>
          <w:lang w:eastAsia="zh-CN"/>
        </w:rPr>
        <w:t>XXXX</w:t>
      </w:r>
      <w:bookmarkStart w:id="206" w:name="OLE_LINK333"/>
      <w:bookmarkStart w:id="207" w:name="OLE_LINK334"/>
      <w:r w:rsidR="001C0F3A">
        <w:rPr>
          <w:lang w:eastAsia="zh-CN"/>
        </w:rPr>
        <w:t>XX</w:t>
      </w:r>
      <w:bookmarkStart w:id="208" w:name="OLE_LINK92"/>
      <w:bookmarkStart w:id="209" w:name="OLE_LINK93"/>
      <w:bookmarkEnd w:id="206"/>
      <w:bookmarkEnd w:id="207"/>
      <w:r w:rsidR="001C0F3A">
        <w:rPr>
          <w:i/>
          <w:lang w:eastAsia="zh-CN"/>
        </w:rPr>
        <w:t>X</w:t>
      </w:r>
      <w:r w:rsidR="001C0F3A">
        <w:rPr>
          <w:lang w:eastAsia="zh-CN"/>
        </w:rPr>
        <w:t>X</w:t>
      </w:r>
      <w:bookmarkEnd w:id="208"/>
      <w:bookmarkEnd w:id="209"/>
      <w:r w:rsidR="001C0F3A">
        <w:rPr>
          <w:lang w:eastAsia="zh-CN"/>
        </w:rPr>
        <w:t>XXXXXXXXXX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XXXXXXX</w:t>
      </w:r>
      <w:bookmarkStart w:id="210" w:name="OLE_LINK355"/>
      <w:bookmarkStart w:id="211" w:name="OLE_LINK356"/>
      <w:r w:rsidR="001C0F3A">
        <w:rPr>
          <w:rFonts w:ascii="Symbol" w:hAnsi="Symbol"/>
          <w:i/>
          <w:lang w:eastAsia="zh-CN"/>
        </w:rPr>
        <w:t></w:t>
      </w:r>
      <w:bookmarkStart w:id="212" w:name="OLE_LINK351"/>
      <w:bookmarkStart w:id="213" w:name="OLE_LINK352"/>
      <w:r w:rsidR="001C0F3A">
        <w:rPr>
          <w:lang w:eastAsia="zh-CN"/>
        </w:rPr>
        <w:t>XXXXXXXXX</w:t>
      </w:r>
      <w:bookmarkEnd w:id="210"/>
      <w:bookmarkEnd w:id="211"/>
      <w:bookmarkEnd w:id="212"/>
      <w:bookmarkEnd w:id="213"/>
      <w:r w:rsidR="001C0F3A">
        <w:rPr>
          <w:rFonts w:ascii="Symbol" w:hAnsi="Symbol"/>
          <w:i/>
          <w:lang w:eastAsia="zh-CN"/>
        </w:rPr>
        <w:t></w:t>
      </w:r>
      <w:r w:rsidR="001C0F3A">
        <w:rPr>
          <w:lang w:eastAsia="zh-CN"/>
        </w:rPr>
        <w:t>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</w:t>
      </w:r>
      <w:r w:rsidR="001C0F3A">
        <w:rPr>
          <w:i/>
          <w:lang w:eastAsia="zh-CN"/>
        </w:rPr>
        <w:t>X</w:t>
      </w:r>
      <w:r w:rsidR="001C0F3A">
        <w:rPr>
          <w:rFonts w:ascii="Symbol" w:hAnsi="Symbol"/>
          <w:i/>
          <w:lang w:eastAsia="zh-CN"/>
        </w:rPr>
        <w:t></w:t>
      </w:r>
      <w:r w:rsidR="001C0F3A">
        <w:rPr>
          <w:lang w:eastAsia="zh-CN"/>
        </w:rPr>
        <w:t>XXXXXXXX</w:t>
      </w:r>
      <w:r w:rsidR="001C0F3A">
        <w:rPr>
          <w:rFonts w:ascii="Symbol" w:hAnsi="Symbol"/>
          <w:i/>
          <w:lang w:eastAsia="zh-CN"/>
        </w:rPr>
        <w:t></w:t>
      </w:r>
      <w:r w:rsidR="001C0F3A">
        <w:rPr>
          <w:lang w:eastAsia="zh-CN"/>
        </w:rPr>
        <w:t>XXXXXXXX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XXXXXXXX</w:t>
      </w:r>
      <w:r w:rsidRPr="004C7E6A">
        <w:rPr>
          <w:lang w:eastAsia="zh-CN"/>
        </w:rPr>
        <w:t>。因此</w:t>
      </w:r>
      <w:r w:rsidR="009A402A">
        <w:rPr>
          <w:rFonts w:hint="eastAsia"/>
          <w:lang w:eastAsia="zh-CN"/>
        </w:rPr>
        <w:t xml:space="preserve">, </w:t>
      </w:r>
      <w:r w:rsidRPr="004C7E6A">
        <w:rPr>
          <w:lang w:eastAsia="zh-CN"/>
        </w:rPr>
        <w:t>通过能谱测量可以求解</w:t>
      </w:r>
      <w:r w:rsidR="00A0539C">
        <w:rPr>
          <w:rFonts w:hint="eastAsia"/>
          <w:lang w:eastAsia="zh-CN"/>
        </w:rPr>
        <w:t>待测核的含量</w:t>
      </w:r>
      <w:r w:rsidRPr="004C7E6A">
        <w:rPr>
          <w:lang w:eastAsia="zh-CN"/>
        </w:rPr>
        <w:t>。</w:t>
      </w:r>
    </w:p>
    <w:bookmarkEnd w:id="199"/>
    <w:bookmarkEnd w:id="200"/>
    <w:p w14:paraId="1145C4B1" w14:textId="3C022AAC" w:rsidR="00AB3217" w:rsidRPr="004C7E6A" w:rsidRDefault="00AB3217" w:rsidP="00AB3217">
      <w:pPr>
        <w:ind w:firstLine="408"/>
        <w:rPr>
          <w:sz w:val="18"/>
          <w:szCs w:val="18"/>
          <w:lang w:eastAsia="zh-CN"/>
        </w:rPr>
      </w:pPr>
      <w:r w:rsidRPr="004C7E6A">
        <w:rPr>
          <w:lang w:eastAsia="zh-CN"/>
        </w:rPr>
        <w:t>NRA</w:t>
      </w:r>
      <w:r w:rsidR="001C0F3A">
        <w:rPr>
          <w:lang w:eastAsia="zh-CN"/>
        </w:rPr>
        <w:t>XXXX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XXXXX</w:t>
      </w:r>
      <w:r w:rsidR="001C0F3A">
        <w:rPr>
          <w:rFonts w:ascii="Cambria Math" w:hAnsi="Cambria Math" w:cs="Cambria Math"/>
          <w:lang w:eastAsia="zh-CN"/>
        </w:rPr>
        <w:t>X</w:t>
      </w:r>
      <w:r w:rsidRPr="004C7E6A">
        <w:rPr>
          <w:i/>
          <w:lang w:eastAsia="zh-CN"/>
        </w:rPr>
        <w:t>x</w:t>
      </w:r>
      <w:r w:rsidRPr="004C7E6A">
        <w:rPr>
          <w:lang w:eastAsia="zh-CN"/>
        </w:rPr>
        <w:t>为</w:t>
      </w:r>
      <w:commentRangeEnd w:id="201"/>
      <w:r w:rsidR="005F06C4">
        <w:rPr>
          <w:rStyle w:val="af1"/>
          <w:rFonts w:ascii="Calibri" w:eastAsia="宋体" w:hAnsi="Calibri"/>
        </w:rPr>
        <w:commentReference w:id="201"/>
      </w:r>
    </w:p>
    <w:p w14:paraId="3C977CD6" w14:textId="77777777" w:rsidR="00403099" w:rsidRPr="00AB3217" w:rsidRDefault="00AB3217" w:rsidP="00AC7E88">
      <w:pPr>
        <w:pStyle w:val="14"/>
        <w:spacing w:beforeLines="30" w:before="72" w:afterLines="20" w:after="48"/>
      </w:pPr>
      <w:r>
        <w:rPr>
          <w:rFonts w:hint="eastAsia"/>
        </w:rPr>
        <w:tab/>
      </w:r>
      <w:commentRangeStart w:id="214"/>
      <w:r w:rsidRPr="00AB3217">
        <w:rPr>
          <w:position w:val="-26"/>
        </w:rPr>
        <w:object w:dxaOrig="1300" w:dyaOrig="600" w14:anchorId="75D9DFD4">
          <v:shape id="_x0000_i1026" type="#_x0000_t75" style="width:65pt;height:30pt" o:ole="">
            <v:imagedata r:id="rId19" o:title=""/>
          </v:shape>
          <o:OLEObject Type="Embed" ProgID="Equation.DSMT4" ShapeID="_x0000_i1026" DrawAspect="Content" ObjectID="_1580306040" r:id="rId20"/>
        </w:object>
      </w:r>
      <w:r>
        <w:rPr>
          <w:rFonts w:hint="eastAsia"/>
        </w:rPr>
        <w:t>,</w:t>
      </w:r>
      <w:commentRangeEnd w:id="214"/>
      <w:r w:rsidR="005F06C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14"/>
      </w:r>
      <w:r>
        <w:rPr>
          <w:rFonts w:hint="eastAsia"/>
        </w:rPr>
        <w:tab/>
      </w:r>
      <w:commentRangeStart w:id="215"/>
      <w:r>
        <w:rPr>
          <w:rFonts w:hint="eastAsia"/>
        </w:rPr>
        <w:t>(2)</w:t>
      </w:r>
      <w:commentRangeEnd w:id="215"/>
      <w:r w:rsidR="005F06C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15"/>
      </w:r>
    </w:p>
    <w:p w14:paraId="1A9D02F9" w14:textId="126EC050" w:rsidR="00AB3217" w:rsidRPr="004C7E6A" w:rsidRDefault="00AB3217" w:rsidP="00036419">
      <w:pPr>
        <w:spacing w:line="254" w:lineRule="auto"/>
        <w:ind w:firstLineChars="0" w:firstLine="0"/>
        <w:rPr>
          <w:lang w:eastAsia="zh-CN"/>
        </w:rPr>
      </w:pPr>
      <w:commentRangeStart w:id="216"/>
      <w:r w:rsidRPr="004C7E6A">
        <w:rPr>
          <w:lang w:eastAsia="zh-CN"/>
        </w:rPr>
        <w:t>式中</w:t>
      </w:r>
      <w:r>
        <w:rPr>
          <w:lang w:eastAsia="zh-CN"/>
        </w:rPr>
        <w:t xml:space="preserve">, </w:t>
      </w:r>
      <w:r w:rsidR="001C0F3A">
        <w:rPr>
          <w:rFonts w:ascii="Cambria Math" w:hAnsi="Cambria Math" w:cs="Cambria Math"/>
          <w:lang w:eastAsia="zh-CN"/>
        </w:rPr>
        <w:t>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XX</w:t>
      </w:r>
      <w:r w:rsidR="001C0F3A">
        <w:rPr>
          <w:spacing w:val="-20"/>
          <w:lang w:eastAsia="zh-CN"/>
        </w:rPr>
        <w:t>X</w:t>
      </w:r>
      <w:r w:rsidR="001C0F3A">
        <w:rPr>
          <w:i/>
          <w:spacing w:val="-20"/>
          <w:lang w:eastAsia="zh-CN"/>
        </w:rPr>
        <w:t>X</w:t>
      </w:r>
      <w:r w:rsidR="001C0F3A">
        <w:rPr>
          <w:lang w:eastAsia="zh-CN"/>
        </w:rPr>
        <w:t>X</w:t>
      </w:r>
      <w:bookmarkStart w:id="217" w:name="OLE_LINK389"/>
      <w:bookmarkStart w:id="218" w:name="OLE_LINK390"/>
      <w:r w:rsidR="001C0F3A">
        <w:rPr>
          <w:lang w:eastAsia="zh-CN"/>
        </w:rPr>
        <w:t>XX</w:t>
      </w:r>
      <w:bookmarkEnd w:id="217"/>
      <w:bookmarkEnd w:id="218"/>
      <w:r w:rsidR="001C0F3A">
        <w:rPr>
          <w:lang w:eastAsia="zh-CN"/>
        </w:rPr>
        <w:t>XXXXXXXXXXX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XXXXXXX</w:t>
      </w:r>
      <w:r w:rsidRPr="004C7E6A">
        <w:rPr>
          <w:lang w:eastAsia="zh-CN"/>
        </w:rPr>
        <w:t>。</w:t>
      </w:r>
    </w:p>
    <w:p w14:paraId="1487CD25" w14:textId="50094AF1" w:rsidR="00AB3217" w:rsidRPr="004C7E6A" w:rsidRDefault="00AB3217" w:rsidP="002D5B87">
      <w:pPr>
        <w:spacing w:line="254" w:lineRule="auto"/>
        <w:ind w:firstLine="408"/>
        <w:rPr>
          <w:lang w:eastAsia="zh-CN"/>
        </w:rPr>
      </w:pPr>
      <w:bookmarkStart w:id="219" w:name="OLE_LINK464"/>
      <w:bookmarkStart w:id="220" w:name="OLE_LINK467"/>
      <w:r w:rsidRPr="004C7E6A">
        <w:rPr>
          <w:lang w:eastAsia="zh-CN"/>
        </w:rPr>
        <w:t>在</w:t>
      </w:r>
      <w:r w:rsidRPr="004C7E6A">
        <w:rPr>
          <w:lang w:eastAsia="zh-CN"/>
        </w:rPr>
        <w:t>W</w:t>
      </w:r>
      <w:r w:rsidRPr="004C7E6A">
        <w:rPr>
          <w:lang w:eastAsia="zh-CN"/>
        </w:rPr>
        <w:t>靶中</w:t>
      </w:r>
      <w:r>
        <w:rPr>
          <w:rFonts w:hint="eastAsia"/>
          <w:lang w:eastAsia="zh-CN"/>
        </w:rPr>
        <w:t xml:space="preserve">, </w:t>
      </w:r>
      <w:r w:rsidRPr="004C7E6A">
        <w:rPr>
          <w:lang w:eastAsia="zh-CN"/>
        </w:rPr>
        <w:t>D (</w:t>
      </w:r>
      <w:r w:rsidRPr="004C7E6A">
        <w:rPr>
          <w:vertAlign w:val="superscript"/>
          <w:lang w:eastAsia="zh-CN"/>
        </w:rPr>
        <w:t>3</w:t>
      </w:r>
      <w:r w:rsidRPr="004C7E6A">
        <w:rPr>
          <w:lang w:eastAsia="zh-CN"/>
        </w:rPr>
        <w:t>He, p)</w:t>
      </w:r>
      <w:r w:rsidRPr="004C7E6A">
        <w:rPr>
          <w:vertAlign w:val="superscript"/>
          <w:lang w:eastAsia="zh-CN"/>
        </w:rPr>
        <w:t xml:space="preserve"> 4</w:t>
      </w:r>
      <w:r w:rsidRPr="004C7E6A">
        <w:rPr>
          <w:lang w:eastAsia="zh-CN"/>
        </w:rPr>
        <w:t>He</w:t>
      </w:r>
      <w:r w:rsidRPr="004C7E6A">
        <w:rPr>
          <w:lang w:eastAsia="zh-CN"/>
        </w:rPr>
        <w:t>反应在当前实验设置</w:t>
      </w:r>
      <w:r w:rsidR="001C0F3A">
        <w:rPr>
          <w:lang w:eastAsia="zh-CN"/>
        </w:rPr>
        <w:t>XXXXXXXXXXXXXXXXX</w:t>
      </w:r>
      <w:r w:rsidR="001C0F3A">
        <w:rPr>
          <w:rStyle w:val="afff"/>
          <w:rFonts w:cs="Times New Roman"/>
          <w:szCs w:val="20"/>
          <w:lang w:eastAsia="zh-CN"/>
        </w:rPr>
        <w:t>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</w:t>
      </w:r>
      <w:bookmarkStart w:id="221" w:name="OLE_LINK98"/>
      <w:bookmarkStart w:id="222" w:name="OLE_LINK99"/>
      <w:bookmarkStart w:id="223" w:name="OLE_LINK379"/>
      <w:bookmarkStart w:id="224" w:name="OLE_LINK380"/>
      <w:bookmarkStart w:id="225" w:name="OLE_LINK387"/>
      <w:bookmarkStart w:id="226" w:name="OLE_LINK388"/>
      <w:r w:rsidR="001C0F3A">
        <w:rPr>
          <w:lang w:eastAsia="zh-CN"/>
        </w:rPr>
        <w:t>XXXXX</w:t>
      </w:r>
      <w:r w:rsidR="00E06434">
        <w:fldChar w:fldCharType="begin"/>
      </w:r>
      <w:r w:rsidR="00E06434">
        <w:instrText xml:space="preserve"> REF _Ref415307242 \h  \* MERGEFORMAT </w:instrText>
      </w:r>
      <w:r w:rsidR="00E06434">
        <w:fldChar w:fldCharType="separate"/>
      </w:r>
      <w:r w:rsidR="001C0F3A">
        <w:rPr>
          <w:spacing w:val="-20"/>
          <w:lang w:eastAsia="zh-CN"/>
        </w:rPr>
        <w:t>XX</w:t>
      </w:r>
      <w:r w:rsidR="00E06434">
        <w:fldChar w:fldCharType="end"/>
      </w:r>
      <w:r w:rsidR="001C0F3A">
        <w:rPr>
          <w:lang w:eastAsia="zh-CN"/>
        </w:rPr>
        <w:t>XXXXXXXXXXXXXXXX</w:t>
      </w:r>
      <w:bookmarkStart w:id="227" w:name="OLE_LINK572"/>
      <w:bookmarkStart w:id="228" w:name="OLE_LINK573"/>
      <w:r w:rsidR="001C0F3A">
        <w:rPr>
          <w:lang w:eastAsia="zh-CN"/>
        </w:rPr>
        <w:t>XXXX</w:t>
      </w:r>
      <w:bookmarkEnd w:id="221"/>
      <w:bookmarkEnd w:id="222"/>
      <w:r w:rsidR="001C0F3A">
        <w:rPr>
          <w:lang w:eastAsia="zh-CN"/>
        </w:rPr>
        <w:t>XXXXX</w:t>
      </w:r>
      <w:bookmarkEnd w:id="227"/>
      <w:bookmarkEnd w:id="228"/>
      <w:r w:rsidR="001C0F3A">
        <w:rPr>
          <w:lang w:eastAsia="zh-CN"/>
        </w:rPr>
        <w:t>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XXXXXXXXXXXXXXXX</w:t>
      </w:r>
      <w:bookmarkStart w:id="229" w:name="OLE_LINK100"/>
      <w:bookmarkStart w:id="230" w:name="OLE_LINK101"/>
      <w:bookmarkStart w:id="231" w:name="OLE_LINK413"/>
      <w:bookmarkStart w:id="232" w:name="OLE_LINK414"/>
      <w:r w:rsidR="001C0F3A">
        <w:rPr>
          <w:lang w:eastAsia="zh-CN"/>
        </w:rPr>
        <w:t>XXXXXXXXXXXXXXX</w:t>
      </w:r>
      <w:bookmarkStart w:id="233" w:name="OLE_LINK104"/>
      <w:bookmarkStart w:id="234" w:name="OLE_LINK105"/>
      <w:r w:rsidR="00623248" w:rsidRPr="004C7E6A">
        <w:rPr>
          <w:b/>
        </w:rPr>
        <w:fldChar w:fldCharType="begin"/>
      </w:r>
      <w:r w:rsidRPr="004C7E6A">
        <w:rPr>
          <w:b/>
          <w:lang w:eastAsia="zh-CN"/>
        </w:rPr>
        <w:instrText xml:space="preserve"> REF _Ref415307242 \h  \* MERGEFORMAT </w:instrText>
      </w:r>
      <w:r w:rsidR="00623248" w:rsidRPr="004C7E6A">
        <w:rPr>
          <w:b/>
        </w:rPr>
      </w:r>
      <w:r w:rsidR="00623248" w:rsidRPr="004C7E6A">
        <w:rPr>
          <w:b/>
        </w:rPr>
        <w:fldChar w:fldCharType="separate"/>
      </w:r>
      <w:r w:rsidR="001C0F3A">
        <w:rPr>
          <w:lang w:eastAsia="zh-CN"/>
        </w:rPr>
        <w:t>XX</w:t>
      </w:r>
      <w:r w:rsidR="00623248" w:rsidRPr="004C7E6A">
        <w:rPr>
          <w:b/>
        </w:rPr>
        <w:fldChar w:fldCharType="end"/>
      </w:r>
      <w:bookmarkEnd w:id="229"/>
      <w:bookmarkEnd w:id="230"/>
      <w:bookmarkEnd w:id="233"/>
      <w:bookmarkEnd w:id="234"/>
      <w:r w:rsidR="001C0F3A">
        <w:rPr>
          <w:lang w:eastAsia="zh-CN"/>
        </w:rPr>
        <w:t>XXXXXXXXXXXXXX</w:t>
      </w:r>
      <w:bookmarkStart w:id="235" w:name="OLE_LINK303"/>
      <w:bookmarkStart w:id="236" w:name="OLE_LINK304"/>
      <w:bookmarkEnd w:id="223"/>
      <w:bookmarkEnd w:id="224"/>
      <w:bookmarkEnd w:id="225"/>
      <w:bookmarkEnd w:id="226"/>
      <w:bookmarkEnd w:id="231"/>
      <w:bookmarkEnd w:id="232"/>
      <w:r w:rsidR="001C0F3A">
        <w:rPr>
          <w:lang w:eastAsia="zh-CN"/>
        </w:rPr>
        <w:t>XXXXXXXXXXX</w:t>
      </w:r>
      <w:bookmarkStart w:id="237" w:name="OLE_LINK462"/>
      <w:bookmarkStart w:id="238" w:name="OLE_LINK463"/>
      <w:bookmarkEnd w:id="219"/>
      <w:bookmarkEnd w:id="220"/>
      <w:r w:rsidR="001C0F3A">
        <w:rPr>
          <w:lang w:eastAsia="zh-CN"/>
        </w:rPr>
        <w:t>XXXXXXXXXXXXXXXX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XXXXXXX</w:t>
      </w:r>
      <w:r w:rsidR="001C0F3A">
        <w:rPr>
          <w:lang w:eastAsia="zh-CN"/>
        </w:rPr>
        <w:lastRenderedPageBreak/>
        <w:t>XXXXXXXXXXXX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XXXXXXXX</w:t>
      </w:r>
      <w:r w:rsidR="001C0F3A">
        <w:t>X</w:t>
      </w:r>
      <w:r w:rsidR="001C0F3A">
        <w:rPr>
          <w:lang w:eastAsia="zh-CN"/>
        </w:rPr>
        <w:t>XXXXXXXXXXXXXX</w:t>
      </w:r>
      <w:bookmarkStart w:id="239" w:name="OLE_LINK401"/>
      <w:bookmarkStart w:id="240" w:name="OLE_LINK402"/>
      <w:r w:rsidR="001C0F3A">
        <w:rPr>
          <w:lang w:eastAsia="zh-CN"/>
        </w:rPr>
        <w:t>XXXXX</w:t>
      </w:r>
      <w:r w:rsidR="001C0F3A">
        <w:t>X</w:t>
      </w:r>
      <w:r w:rsidR="001C0F3A">
        <w:rPr>
          <w:lang w:eastAsia="zh-CN"/>
        </w:rPr>
        <w:t>X</w:t>
      </w:r>
      <w:bookmarkEnd w:id="239"/>
      <w:bookmarkEnd w:id="240"/>
      <w:r w:rsidR="001C0F3A">
        <w:rPr>
          <w:lang w:eastAsia="zh-CN"/>
        </w:rPr>
        <w:t>X</w:t>
      </w:r>
      <w:bookmarkStart w:id="241" w:name="OLE_LINK666"/>
      <w:bookmarkStart w:id="242" w:name="OLE_LINK667"/>
      <w:r w:rsidR="001C0F3A">
        <w:rPr>
          <w:lang w:eastAsia="zh-CN"/>
        </w:rPr>
        <w:t>X</w:t>
      </w:r>
      <w:r w:rsidR="00E06434">
        <w:fldChar w:fldCharType="begin"/>
      </w:r>
      <w:r w:rsidR="00E06434">
        <w:rPr>
          <w:lang w:eastAsia="zh-CN"/>
        </w:rPr>
        <w:instrText xml:space="preserve"> REF _Ref415307242 \h  \* MERGEFORMAT </w:instrText>
      </w:r>
      <w:r w:rsidR="00E06434">
        <w:fldChar w:fldCharType="separate"/>
      </w:r>
      <w:r w:rsidR="001C0F3A">
        <w:rPr>
          <w:lang w:eastAsia="zh-CN"/>
        </w:rPr>
        <w:t>XX</w:t>
      </w:r>
      <w:r w:rsidR="00E06434">
        <w:fldChar w:fldCharType="end"/>
      </w:r>
      <w:r w:rsidR="001C0F3A">
        <w:rPr>
          <w:lang w:eastAsia="zh-CN"/>
        </w:rPr>
        <w:t>XXXXXXXXXXXX</w:t>
      </w:r>
      <w:bookmarkStart w:id="243" w:name="OLE_LINK109"/>
      <w:bookmarkStart w:id="244" w:name="OLE_LINK175"/>
      <w:r w:rsidR="001C0F3A">
        <w:rPr>
          <w:lang w:eastAsia="zh-CN"/>
        </w:rPr>
        <w:t>XX</w:t>
      </w:r>
      <w:r w:rsidR="001C0F3A">
        <w:rPr>
          <w:spacing w:val="-8"/>
          <w:lang w:eastAsia="zh-CN"/>
        </w:rPr>
        <w:t>X</w:t>
      </w:r>
      <w:r w:rsidR="001C0F3A">
        <w:rPr>
          <w:vertAlign w:val="superscript"/>
          <w:lang w:eastAsia="zh-CN"/>
        </w:rPr>
        <w:t>X</w:t>
      </w:r>
      <w:bookmarkStart w:id="245" w:name="OLE_LINK108"/>
      <w:r w:rsidR="001C0F3A">
        <w:rPr>
          <w:lang w:eastAsia="zh-CN"/>
        </w:rPr>
        <w:t>XX</w:t>
      </w:r>
      <w:bookmarkEnd w:id="243"/>
      <w:bookmarkEnd w:id="244"/>
      <w:bookmarkEnd w:id="245"/>
      <w:r w:rsidR="001C0F3A">
        <w:rPr>
          <w:lang w:eastAsia="zh-CN"/>
        </w:rPr>
        <w:t>XXXXXXXXXXXXXXXXXXXXXXXXXXXXXXXXXXXXXXXXXXXXXX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XXXXXXXXXXXXXXXXXXXXXXXXXXX</w:t>
      </w:r>
      <w:r w:rsidRPr="004C7E6A">
        <w:rPr>
          <w:lang w:eastAsia="zh-CN"/>
        </w:rPr>
        <w:t>。</w:t>
      </w:r>
      <w:bookmarkStart w:id="246" w:name="OLE_LINK185"/>
      <w:bookmarkStart w:id="247" w:name="OLE_LINK186"/>
      <w:bookmarkStart w:id="248" w:name="OLE_LINK160"/>
      <w:bookmarkStart w:id="249" w:name="OLE_LINK174"/>
      <w:bookmarkStart w:id="250" w:name="OLE_LINK1262"/>
      <w:bookmarkEnd w:id="237"/>
      <w:bookmarkEnd w:id="238"/>
      <w:r w:rsidRPr="004C7E6A">
        <w:rPr>
          <w:lang w:eastAsia="zh-CN"/>
        </w:rPr>
        <w:t>探测灵敏度约</w:t>
      </w:r>
      <w:r w:rsidR="009A402A">
        <w:rPr>
          <w:rFonts w:hint="eastAsia"/>
          <w:lang w:eastAsia="zh-CN"/>
        </w:rPr>
        <w:t>为</w:t>
      </w:r>
      <w:r w:rsidRPr="004C7E6A">
        <w:rPr>
          <w:lang w:eastAsia="zh-CN"/>
        </w:rPr>
        <w:t>5×10</w:t>
      </w:r>
      <w:r w:rsidRPr="004C7E6A">
        <w:rPr>
          <w:vertAlign w:val="superscript"/>
          <w:lang w:eastAsia="zh-CN"/>
        </w:rPr>
        <w:t>19</w:t>
      </w:r>
      <w:r w:rsidRPr="004C7E6A">
        <w:rPr>
          <w:lang w:eastAsia="zh-CN"/>
        </w:rPr>
        <w:t xml:space="preserve"> D/m</w:t>
      </w:r>
      <w:r w:rsidRPr="004C7E6A">
        <w:rPr>
          <w:vertAlign w:val="superscript"/>
          <w:lang w:eastAsia="zh-CN"/>
        </w:rPr>
        <w:t>2</w:t>
      </w:r>
      <w:r w:rsidRPr="004C7E6A">
        <w:rPr>
          <w:lang w:eastAsia="zh-CN"/>
        </w:rPr>
        <w:t>。</w:t>
      </w:r>
      <w:bookmarkEnd w:id="246"/>
      <w:bookmarkEnd w:id="247"/>
      <w:commentRangeEnd w:id="216"/>
      <w:r w:rsidR="005F06C4">
        <w:rPr>
          <w:rStyle w:val="af1"/>
          <w:rFonts w:ascii="Calibri" w:eastAsia="宋体" w:hAnsi="Calibri"/>
        </w:rPr>
        <w:commentReference w:id="216"/>
      </w:r>
    </w:p>
    <w:p w14:paraId="38D5D13E" w14:textId="77777777" w:rsidR="00AB3217" w:rsidRPr="00032195" w:rsidRDefault="00AB3217" w:rsidP="009E39AD">
      <w:pPr>
        <w:pStyle w:val="11"/>
        <w:spacing w:line="254" w:lineRule="auto"/>
        <w:outlineLvl w:val="0"/>
        <w:rPr>
          <w:rFonts w:hint="eastAsia"/>
        </w:rPr>
      </w:pPr>
      <w:bookmarkStart w:id="251" w:name="OLE_LINK290"/>
      <w:bookmarkStart w:id="252" w:name="OLE_LINK291"/>
      <w:bookmarkEnd w:id="235"/>
      <w:bookmarkEnd w:id="236"/>
      <w:bookmarkEnd w:id="241"/>
      <w:bookmarkEnd w:id="242"/>
      <w:bookmarkEnd w:id="248"/>
      <w:bookmarkEnd w:id="249"/>
      <w:bookmarkEnd w:id="250"/>
      <w:commentRangeStart w:id="253"/>
      <w:r>
        <w:rPr>
          <w:rFonts w:hint="eastAsia"/>
        </w:rPr>
        <w:t>2</w:t>
      </w:r>
      <w:commentRangeEnd w:id="253"/>
      <w:r w:rsidR="005F06C4">
        <w:rPr>
          <w:rStyle w:val="af1"/>
          <w:rFonts w:ascii="Calibri" w:eastAsia="宋体" w:hAnsi="Calibri"/>
          <w:kern w:val="0"/>
          <w:lang w:eastAsia="en-US" w:bidi="en-US"/>
        </w:rPr>
        <w:commentReference w:id="253"/>
      </w:r>
      <w:r w:rsidRPr="00032195">
        <w:rPr>
          <w:rFonts w:hint="eastAsia"/>
        </w:rPr>
        <w:t xml:space="preserve">  </w:t>
      </w:r>
      <w:commentRangeStart w:id="254"/>
      <w:r w:rsidRPr="00032195">
        <w:t>核反</w:t>
      </w:r>
      <w:r w:rsidRPr="009A402A">
        <w:rPr>
          <w:rFonts w:ascii="Times"/>
          <w:spacing w:val="-20"/>
        </w:rPr>
        <w:t>应</w:t>
      </w:r>
      <w:bookmarkStart w:id="255" w:name="OLE_LINK1"/>
      <w:bookmarkStart w:id="256" w:name="OLE_LINK2"/>
      <w:bookmarkStart w:id="257" w:name="OLE_LINK7"/>
      <w:bookmarkStart w:id="258" w:name="OLE_LINK8"/>
      <w:bookmarkStart w:id="259" w:name="OLE_LINK361"/>
      <w:bookmarkStart w:id="260" w:name="OLE_LINK362"/>
      <w:r w:rsidRPr="00032195">
        <w:t>D</w:t>
      </w:r>
      <w:r w:rsidRPr="009A402A">
        <w:t xml:space="preserve"> </w:t>
      </w:r>
      <w:r w:rsidRPr="00032195">
        <w:t>(</w:t>
      </w:r>
      <w:bookmarkStart w:id="261" w:name="OLE_LINK292"/>
      <w:bookmarkStart w:id="262" w:name="OLE_LINK293"/>
      <w:r w:rsidRPr="00A0539C">
        <w:rPr>
          <w:vertAlign w:val="superscript"/>
        </w:rPr>
        <w:t>3</w:t>
      </w:r>
      <w:r w:rsidRPr="00032195">
        <w:t xml:space="preserve">He, p) </w:t>
      </w:r>
      <w:r w:rsidRPr="009A402A">
        <w:rPr>
          <w:vertAlign w:val="superscript"/>
        </w:rPr>
        <w:t>4</w:t>
      </w:r>
      <w:r w:rsidRPr="00032195">
        <w:t>He</w:t>
      </w:r>
      <w:bookmarkEnd w:id="255"/>
      <w:bookmarkEnd w:id="256"/>
      <w:bookmarkEnd w:id="257"/>
      <w:bookmarkEnd w:id="258"/>
      <w:r w:rsidRPr="00032195">
        <w:t xml:space="preserve"> </w:t>
      </w:r>
      <w:bookmarkEnd w:id="259"/>
      <w:bookmarkEnd w:id="260"/>
      <w:r w:rsidRPr="00032195">
        <w:t>的微分截面</w:t>
      </w:r>
      <w:commentRangeEnd w:id="254"/>
      <w:r w:rsidR="005F06C4">
        <w:rPr>
          <w:rStyle w:val="af1"/>
          <w:rFonts w:ascii="Calibri" w:eastAsia="宋体" w:hAnsi="Calibri"/>
          <w:kern w:val="0"/>
          <w:lang w:eastAsia="en-US" w:bidi="en-US"/>
        </w:rPr>
        <w:commentReference w:id="254"/>
      </w:r>
    </w:p>
    <w:p w14:paraId="7DC91854" w14:textId="593D6738" w:rsidR="00AB3217" w:rsidRDefault="0039353D" w:rsidP="002D5B87">
      <w:pPr>
        <w:spacing w:line="254" w:lineRule="auto"/>
        <w:ind w:firstLine="400"/>
        <w:rPr>
          <w:lang w:eastAsia="zh-CN"/>
        </w:rPr>
      </w:pPr>
      <w:bookmarkStart w:id="263" w:name="OLE_LINK407"/>
      <w:bookmarkStart w:id="264" w:name="OLE_LINK408"/>
      <w:bookmarkStart w:id="265" w:name="OLE_LINK411"/>
      <w:bookmarkStart w:id="266" w:name="OLE_LINK412"/>
      <w:bookmarkStart w:id="267" w:name="OLE_LINK228"/>
      <w:bookmarkStart w:id="268" w:name="OLE_LINK275"/>
      <w:bookmarkEnd w:id="251"/>
      <w:bookmarkEnd w:id="252"/>
      <w:bookmarkEnd w:id="261"/>
      <w:bookmarkEnd w:id="262"/>
      <w:commentRangeStart w:id="269"/>
      <w:r>
        <w:rPr>
          <w:noProof/>
        </w:rPr>
        <w:pict w14:anchorId="426CC213"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185" type="#_x0000_t202" style="position:absolute;left:0;text-align:left;margin-left:-251.5pt;margin-top:328.2pt;width:480.2pt;height:277.5pt;z-index:-251650048" wrapcoords="-34 -53 -34 21547 21634 21547 21634 -53 -34 -53" strokecolor="white [3212]">
            <v:textbox style="mso-next-textbox:#_x0000_s1185" inset="0,0,0,0">
              <w:txbxContent>
                <w:p w14:paraId="6435ED9A" w14:textId="3A7710DB" w:rsidR="000B0D44" w:rsidRPr="000B0D44" w:rsidRDefault="009E39AD" w:rsidP="000B0D44">
                  <w:pPr>
                    <w:pStyle w:val="21e"/>
                    <w:ind w:left="469" w:hanging="469"/>
                    <w:jc w:val="center"/>
                  </w:pPr>
                  <w:r>
                    <w:rPr>
                      <w:sz w:val="13"/>
                    </w:rPr>
                    <w:t>X</w:t>
                  </w:r>
                </w:p>
              </w:txbxContent>
            </v:textbox>
            <w10:wrap type="tight"/>
          </v:shape>
        </w:pict>
      </w:r>
      <w:r w:rsidR="00AB3217" w:rsidRPr="004C7E6A">
        <w:rPr>
          <w:lang w:eastAsia="zh-CN"/>
        </w:rPr>
        <w:t>要利用</w:t>
      </w:r>
      <w:r w:rsidR="00AB3217" w:rsidRPr="004C7E6A">
        <w:rPr>
          <w:lang w:eastAsia="zh-CN"/>
        </w:rPr>
        <w:t>D (</w:t>
      </w:r>
      <w:r w:rsidR="00AB3217" w:rsidRPr="009A402A">
        <w:rPr>
          <w:vertAlign w:val="superscript"/>
          <w:lang w:eastAsia="zh-CN"/>
        </w:rPr>
        <w:t>3</w:t>
      </w:r>
      <w:r w:rsidR="00AB3217" w:rsidRPr="004C7E6A">
        <w:rPr>
          <w:lang w:eastAsia="zh-CN"/>
        </w:rPr>
        <w:t xml:space="preserve">He, p) </w:t>
      </w:r>
      <w:r w:rsidR="00AB3217" w:rsidRPr="009A402A">
        <w:rPr>
          <w:vertAlign w:val="superscript"/>
          <w:lang w:eastAsia="zh-CN"/>
        </w:rPr>
        <w:t>4</w:t>
      </w:r>
      <w:r w:rsidR="00AB3217" w:rsidRPr="004C7E6A">
        <w:rPr>
          <w:lang w:eastAsia="zh-CN"/>
        </w:rPr>
        <w:t>He</w:t>
      </w:r>
      <w:r w:rsidR="00AB3217" w:rsidRPr="004C7E6A">
        <w:rPr>
          <w:lang w:eastAsia="zh-CN"/>
        </w:rPr>
        <w:t>反应进行</w:t>
      </w:r>
      <w:r w:rsidR="00AB3217" w:rsidRPr="004C7E6A">
        <w:rPr>
          <w:lang w:eastAsia="zh-CN"/>
        </w:rPr>
        <w:t>D</w:t>
      </w:r>
      <w:r w:rsidR="00AB3217" w:rsidRPr="004C7E6A">
        <w:rPr>
          <w:lang w:eastAsia="zh-CN"/>
        </w:rPr>
        <w:t>深度分布的分析</w:t>
      </w:r>
      <w:r w:rsidR="00AB3217">
        <w:rPr>
          <w:lang w:eastAsia="zh-CN"/>
        </w:rPr>
        <w:t xml:space="preserve">, </w:t>
      </w:r>
      <w:r w:rsidR="001C0F3A">
        <w:rPr>
          <w:lang w:eastAsia="zh-CN"/>
        </w:rPr>
        <w:t>XXXXXXXXXXXXXXXXXXXXXX</w:t>
      </w:r>
      <w:bookmarkEnd w:id="263"/>
      <w:bookmarkEnd w:id="264"/>
      <w:r w:rsidR="001C0F3A">
        <w:rPr>
          <w:lang w:eastAsia="zh-CN"/>
        </w:rPr>
        <w:t>XXXXXXXXX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</w:t>
      </w:r>
      <w:r w:rsidR="001C0F3A">
        <w:rPr>
          <w:vertAlign w:val="superscript"/>
          <w:lang w:eastAsia="zh-CN"/>
        </w:rPr>
        <w:t>XX</w:t>
      </w:r>
      <w:r w:rsidR="001C0F3A">
        <w:rPr>
          <w:lang w:eastAsia="zh-CN"/>
        </w:rPr>
        <w:t>XXXX</w:t>
      </w:r>
      <w:bookmarkEnd w:id="265"/>
      <w:bookmarkEnd w:id="266"/>
      <w:r w:rsidR="001C0F3A">
        <w:rPr>
          <w:lang w:eastAsia="zh-CN"/>
        </w:rPr>
        <w:t>XXXXXXXXXXXXXXXXXXXXXXXXXXXXXXXXXXXXXXXXXXXXXXXXXX</w:t>
      </w:r>
      <w:r w:rsidR="001C0F3A">
        <w:rPr>
          <w:spacing w:val="-20"/>
          <w:lang w:eastAsia="zh-CN"/>
        </w:rPr>
        <w:t>X</w:t>
      </w:r>
      <w:r w:rsidR="001C0F3A">
        <w:rPr>
          <w:lang w:eastAsia="zh-CN"/>
        </w:rPr>
        <w:t>XX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XXXXXXXXXXXXXXXXXXXXXXXXXXXXXXXXXXXXXXXXXXXXXXXXXX</w:t>
      </w:r>
      <w:r w:rsidR="00E06434">
        <w:fldChar w:fldCharType="begin"/>
      </w:r>
      <w:r w:rsidR="00E06434">
        <w:rPr>
          <w:lang w:eastAsia="zh-CN"/>
        </w:rPr>
        <w:instrText xml:space="preserve"> REF _Ref413679663 \h  \* MERGEFORMAT </w:instrText>
      </w:r>
      <w:r w:rsidR="00E06434">
        <w:fldChar w:fldCharType="separate"/>
      </w:r>
      <w:r w:rsidR="001C0F3A">
        <w:rPr>
          <w:lang w:eastAsia="zh-CN"/>
        </w:rPr>
        <w:t>XX</w:t>
      </w:r>
      <w:r w:rsidR="00E06434">
        <w:fldChar w:fldCharType="end"/>
      </w:r>
      <w:r w:rsidR="001C0F3A">
        <w:rPr>
          <w:lang w:eastAsia="zh-CN"/>
        </w:rPr>
        <w:t>XXXX</w:t>
      </w:r>
      <w:bookmarkEnd w:id="267"/>
      <w:bookmarkEnd w:id="268"/>
      <w:r w:rsidR="001C0F3A">
        <w:rPr>
          <w:lang w:eastAsia="zh-CN"/>
        </w:rPr>
        <w:t>XXXXXXXXXXXXXXXXXXXXXXXXXX</w:t>
      </w:r>
      <w:bookmarkStart w:id="270" w:name="OLE_LINK419"/>
      <w:bookmarkStart w:id="271" w:name="OLE_LINK420"/>
      <w:r w:rsidR="001C0F3A">
        <w:rPr>
          <w:lang w:eastAsia="zh-CN"/>
        </w:rPr>
        <w:t>XXXXXXXXXXXXXXXXXXXXXXXXX</w:t>
      </w:r>
      <w:bookmarkStart w:id="272" w:name="OLE_LINK438"/>
      <w:bookmarkStart w:id="273" w:name="OLE_LINK439"/>
      <w:bookmarkStart w:id="274" w:name="OLE_LINK440"/>
      <w:r w:rsidR="001C0F3A">
        <w:rPr>
          <w:lang w:eastAsia="zh-CN"/>
        </w:rPr>
        <w:t>XXXXXX</w:t>
      </w:r>
      <w:bookmarkEnd w:id="272"/>
      <w:bookmarkEnd w:id="273"/>
      <w:bookmarkEnd w:id="274"/>
      <w:r w:rsidR="001C0F3A">
        <w:rPr>
          <w:lang w:eastAsia="zh-CN"/>
        </w:rPr>
        <w:t>X</w:t>
      </w:r>
      <w:r w:rsidR="001C0F3A">
        <w:rPr>
          <w:rStyle w:val="afff"/>
          <w:rFonts w:cs="Times New Roman"/>
          <w:szCs w:val="20"/>
          <w:lang w:eastAsia="zh-CN"/>
        </w:rPr>
        <w:t>XXXX</w:t>
      </w:r>
      <w:r w:rsidR="001C0F3A">
        <w:rPr>
          <w:lang w:eastAsia="zh-CN"/>
        </w:rPr>
        <w:t>XXXXXXXXXXXXXXXXXXXXXXXXXXXXXXXXXXXXXX</w:t>
      </w:r>
      <w:r w:rsidR="001C0F3A">
        <w:rPr>
          <w:rStyle w:val="afff"/>
          <w:rFonts w:cs="Times New Roman"/>
          <w:szCs w:val="20"/>
          <w:lang w:eastAsia="zh-CN"/>
        </w:rPr>
        <w:t>XXXXX</w:t>
      </w:r>
      <w:r w:rsidR="001C0F3A">
        <w:rPr>
          <w:lang w:eastAsia="zh-CN"/>
        </w:rPr>
        <w:t>XXXXXXXXXXXXXXXX</w:t>
      </w:r>
      <w:bookmarkEnd w:id="270"/>
      <w:bookmarkEnd w:id="271"/>
      <w:r w:rsidR="001C0F3A">
        <w:rPr>
          <w:lang w:eastAsia="zh-CN"/>
        </w:rPr>
        <w:t>XXXXXXXXXXXXXXXXXXXXXXXXXXXXXXXXXXXXXXXXXXXXXXXXXXXXXXX</w:t>
      </w:r>
      <w:r w:rsidR="00AB3217" w:rsidRPr="004C7E6A">
        <w:rPr>
          <w:lang w:eastAsia="zh-CN"/>
        </w:rPr>
        <w:t>将在该台设备各种探测几何设置下展开的材料分析工作做好准备。</w:t>
      </w:r>
      <w:commentRangeEnd w:id="269"/>
      <w:r w:rsidR="005F06C4">
        <w:rPr>
          <w:rStyle w:val="af1"/>
          <w:rFonts w:ascii="Calibri" w:eastAsia="宋体" w:hAnsi="Calibri"/>
        </w:rPr>
        <w:commentReference w:id="269"/>
      </w:r>
    </w:p>
    <w:p w14:paraId="26B7426E" w14:textId="3D748314" w:rsidR="00087AFE" w:rsidRPr="004C7E6A" w:rsidRDefault="0039353D" w:rsidP="002D5B87">
      <w:pPr>
        <w:ind w:firstLine="400"/>
        <w:rPr>
          <w:lang w:eastAsia="zh-CN"/>
        </w:rPr>
      </w:pPr>
      <w:commentRangeStart w:id="275"/>
      <w:r>
        <w:rPr>
          <w:noProof/>
          <w:lang w:eastAsia="zh-CN" w:bidi="ar-SA"/>
        </w:rPr>
        <w:pict w14:anchorId="615E28B2">
          <v:shape id="_x0000_s1187" type="#_x0000_t202" style="position:absolute;left:0;text-align:left;margin-left:-1.1pt;margin-top:-206.15pt;width:483.35pt;height:276.1pt;z-index:-251649024" wrapcoords="-71 -68 -71 21532 21671 21532 21671 -68 -71 -68" strokecolor="white [3212]">
            <v:textbox style="mso-next-textbox:#_x0000_s1187" inset="0,0,0,0">
              <w:txbxContent>
                <w:p w14:paraId="6A0D9503" w14:textId="0074E8D3" w:rsidR="00AB3217" w:rsidRPr="00AB3217" w:rsidRDefault="009E39AD" w:rsidP="00AB3217">
                  <w:pPr>
                    <w:pStyle w:val="21e"/>
                    <w:ind w:left="609" w:hanging="609"/>
                    <w:jc w:val="center"/>
                  </w:pPr>
                  <w:r>
                    <w:rPr>
                      <w:noProof/>
                    </w:rPr>
                    <w:t>X</w:t>
                  </w:r>
                </w:p>
              </w:txbxContent>
            </v:textbox>
            <w10:wrap type="tight"/>
          </v:shape>
        </w:pict>
      </w:r>
      <w:r w:rsidR="00087AFE" w:rsidRPr="004C7E6A">
        <w:rPr>
          <w:lang w:eastAsia="zh-CN"/>
        </w:rPr>
        <w:t>反</w:t>
      </w:r>
      <w:bookmarkStart w:id="276" w:name="OLE_LINK472"/>
      <w:bookmarkStart w:id="277" w:name="OLE_LINK478"/>
      <w:r w:rsidR="00087AFE">
        <w:rPr>
          <w:lang w:eastAsia="zh-CN"/>
        </w:rPr>
        <w:t>应微分截面测量是采用一个很薄的标准样品</w:t>
      </w:r>
      <w:r w:rsidR="00087AFE">
        <w:rPr>
          <w:rFonts w:hint="eastAsia"/>
          <w:lang w:eastAsia="zh-CN"/>
        </w:rPr>
        <w:t xml:space="preserve">, </w:t>
      </w:r>
      <w:r w:rsidR="001C0F3A">
        <w:rPr>
          <w:lang w:eastAsia="zh-CN"/>
        </w:rPr>
        <w:t>XX</w:t>
      </w:r>
      <w:bookmarkEnd w:id="276"/>
      <w:bookmarkEnd w:id="277"/>
      <w:r w:rsidR="001C0F3A">
        <w:rPr>
          <w:lang w:eastAsia="zh-CN"/>
        </w:rPr>
        <w:t>XXXXXXX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XXXXX</w:t>
      </w:r>
      <w:r w:rsidR="001C0F3A">
        <w:rPr>
          <w:vertAlign w:val="superscript"/>
          <w:lang w:eastAsia="zh-CN"/>
        </w:rPr>
        <w:t>X</w:t>
      </w:r>
      <w:r w:rsidR="001C0F3A">
        <w:rPr>
          <w:lang w:eastAsia="zh-CN"/>
        </w:rPr>
        <w:t>XXXXXX</w:t>
      </w:r>
      <w:r w:rsidR="001C0F3A">
        <w:rPr>
          <w:vertAlign w:val="superscript"/>
          <w:lang w:eastAsia="zh-CN"/>
        </w:rPr>
        <w:t>XX</w:t>
      </w:r>
      <w:r w:rsidR="001C0F3A">
        <w:rPr>
          <w:lang w:eastAsia="zh-CN"/>
        </w:rPr>
        <w:t>XXXXXXXXXXXXX</w:t>
      </w:r>
      <w:r w:rsidR="001C0F3A">
        <w:rPr>
          <w:rFonts w:ascii="Symbol" w:hAnsi="Symbol"/>
          <w:i/>
          <w:lang w:eastAsia="zh-CN"/>
        </w:rPr>
        <w:t></w:t>
      </w:r>
      <w:r w:rsidR="001C0F3A">
        <w:rPr>
          <w:sz w:val="8"/>
          <w:lang w:eastAsia="zh-CN"/>
        </w:rPr>
        <w:t>X</w:t>
      </w:r>
      <w:r w:rsidR="001C0F3A">
        <w:rPr>
          <w:lang w:eastAsia="zh-CN"/>
        </w:rPr>
        <w:t>XXX</w:t>
      </w:r>
      <w:r w:rsidR="001C0F3A">
        <w:rPr>
          <w:i/>
          <w:lang w:eastAsia="zh-CN"/>
        </w:rPr>
        <w:t>X</w:t>
      </w:r>
      <w:r w:rsidR="001C0F3A">
        <w:rPr>
          <w:lang w:eastAsia="zh-CN"/>
        </w:rPr>
        <w:t>XXXXXX</w:t>
      </w:r>
      <w:r w:rsidR="00623248" w:rsidRPr="004C7E6A">
        <w:fldChar w:fldCharType="begin"/>
      </w:r>
      <w:r w:rsidR="00087AFE" w:rsidRPr="004C7E6A">
        <w:rPr>
          <w:lang w:eastAsia="zh-CN"/>
        </w:rPr>
        <w:instrText xml:space="preserve"> SEQ </w:instrText>
      </w:r>
      <w:r w:rsidR="00087AFE" w:rsidRPr="004C7E6A">
        <w:rPr>
          <w:lang w:eastAsia="zh-CN"/>
        </w:rPr>
        <w:instrText>公式</w:instrText>
      </w:r>
      <w:r w:rsidR="00087AFE" w:rsidRPr="004C7E6A">
        <w:rPr>
          <w:lang w:eastAsia="zh-CN"/>
        </w:rPr>
        <w:instrText xml:space="preserve"> \* ARABIC </w:instrText>
      </w:r>
      <w:r w:rsidR="00623248" w:rsidRPr="004C7E6A">
        <w:fldChar w:fldCharType="separate"/>
      </w:r>
      <w:r w:rsidR="001C0F3A">
        <w:rPr>
          <w:noProof/>
          <w:lang w:eastAsia="zh-CN"/>
        </w:rPr>
        <w:t>X</w:t>
      </w:r>
      <w:r w:rsidR="00623248" w:rsidRPr="004C7E6A">
        <w:fldChar w:fldCharType="end"/>
      </w:r>
      <w:r w:rsidR="001C0F3A">
        <w:rPr>
          <w:lang w:eastAsia="zh-CN"/>
        </w:rPr>
        <w:t>XXXXXXXXXX</w:t>
      </w:r>
      <w:r w:rsidR="00087AFE">
        <w:rPr>
          <w:lang w:eastAsia="zh-CN"/>
        </w:rPr>
        <w:t>:</w:t>
      </w:r>
      <w:commentRangeEnd w:id="275"/>
      <w:r w:rsidR="005F06C4">
        <w:rPr>
          <w:rStyle w:val="af1"/>
          <w:rFonts w:ascii="Calibri" w:eastAsia="宋体" w:hAnsi="Calibri"/>
        </w:rPr>
        <w:commentReference w:id="275"/>
      </w:r>
      <w:r w:rsidR="00087AFE">
        <w:rPr>
          <w:lang w:eastAsia="zh-CN"/>
        </w:rPr>
        <w:t xml:space="preserve"> </w:t>
      </w:r>
    </w:p>
    <w:p w14:paraId="5F7C4FCC" w14:textId="77777777" w:rsidR="00403099" w:rsidRPr="00087AFE" w:rsidRDefault="00DF7DE0" w:rsidP="00AC7E88">
      <w:pPr>
        <w:pStyle w:val="14"/>
        <w:spacing w:beforeLines="50" w:before="120" w:afterLines="60" w:after="144"/>
      </w:pPr>
      <w:r>
        <w:rPr>
          <w:rFonts w:hint="eastAsia"/>
        </w:rPr>
        <w:tab/>
      </w:r>
      <w:commentRangeStart w:id="278"/>
      <w:r w:rsidR="009A402A" w:rsidRPr="00DF7DE0">
        <w:rPr>
          <w:position w:val="-26"/>
        </w:rPr>
        <w:object w:dxaOrig="1620" w:dyaOrig="600" w14:anchorId="744C0DAD">
          <v:shape id="_x0000_i1027" type="#_x0000_t75" style="width:81pt;height:30pt" o:ole="">
            <v:imagedata r:id="rId21" o:title=""/>
          </v:shape>
          <o:OLEObject Type="Embed" ProgID="Equation.DSMT4" ShapeID="_x0000_i1027" DrawAspect="Content" ObjectID="_1580306041" r:id="rId22"/>
        </w:object>
      </w:r>
      <w:r w:rsidR="005335E8" w:rsidRPr="005335E8">
        <w:rPr>
          <w:rFonts w:cs="Times New Roman"/>
        </w:rPr>
        <w:t>，</w:t>
      </w:r>
      <w:commentRangeEnd w:id="278"/>
      <w:r w:rsidR="005F06C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78"/>
      </w:r>
      <w:r>
        <w:rPr>
          <w:rFonts w:hint="eastAsia"/>
        </w:rPr>
        <w:tab/>
      </w:r>
      <w:commentRangeStart w:id="279"/>
      <w:r>
        <w:rPr>
          <w:rFonts w:hint="eastAsia"/>
        </w:rPr>
        <w:t>(4)</w:t>
      </w:r>
      <w:commentRangeEnd w:id="279"/>
      <w:r w:rsidR="005F06C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79"/>
      </w:r>
    </w:p>
    <w:p w14:paraId="3F0E3D25" w14:textId="32E9D31A" w:rsidR="00DF7DE0" w:rsidRPr="004C7E6A" w:rsidRDefault="00DF7DE0" w:rsidP="00DF7DE0">
      <w:pPr>
        <w:ind w:firstLineChars="0" w:firstLine="0"/>
        <w:rPr>
          <w:lang w:eastAsia="zh-CN"/>
        </w:rPr>
      </w:pPr>
      <w:commentRangeStart w:id="280"/>
      <w:r w:rsidRPr="004C7E6A">
        <w:rPr>
          <w:lang w:eastAsia="zh-CN"/>
        </w:rPr>
        <w:t>其中</w:t>
      </w:r>
      <w:r w:rsidR="009A402A">
        <w:rPr>
          <w:rFonts w:hint="eastAsia"/>
          <w:lang w:eastAsia="zh-CN"/>
        </w:rPr>
        <w:t xml:space="preserve">, </w:t>
      </w:r>
      <w:r w:rsidR="001C0F3A">
        <w:rPr>
          <w:i/>
          <w:lang w:eastAsia="zh-CN"/>
        </w:rPr>
        <w:lastRenderedPageBreak/>
        <w:t>X</w:t>
      </w:r>
      <w:r w:rsidR="001C0F3A">
        <w:rPr>
          <w:lang w:eastAsia="zh-CN"/>
        </w:rPr>
        <w:t>XXXXXXXX</w:t>
      </w:r>
      <w:r w:rsidR="001C0F3A">
        <w:rPr>
          <w:i/>
        </w:rPr>
        <w:t>X</w:t>
      </w:r>
      <w:r w:rsidR="001C0F3A">
        <w:rPr>
          <w:lang w:eastAsia="zh-CN"/>
        </w:rPr>
        <w:t>XXXXXXXXXXXXXXXX</w:t>
      </w:r>
      <w:r w:rsidR="001C0F3A">
        <w:rPr>
          <w:i/>
          <w:lang w:eastAsia="zh-CN"/>
        </w:rPr>
        <w:t>XX</w:t>
      </w:r>
      <w:r w:rsidR="001C0F3A">
        <w:rPr>
          <w:lang w:eastAsia="zh-CN"/>
        </w:rPr>
        <w:t>XXXXXXXXXXXX</w:t>
      </w:r>
      <w:r w:rsidRPr="004C7E6A">
        <w:rPr>
          <w:lang w:eastAsia="zh-CN"/>
        </w:rPr>
        <w:t>。</w:t>
      </w:r>
    </w:p>
    <w:p w14:paraId="310CF010" w14:textId="3B34D2BF" w:rsidR="00DF7DE0" w:rsidRDefault="00DF7DE0" w:rsidP="00DF7DE0">
      <w:pPr>
        <w:ind w:firstLine="408"/>
        <w:rPr>
          <w:lang w:eastAsia="zh-CN"/>
        </w:rPr>
        <w:sectPr w:rsidR="00DF7DE0" w:rsidSect="00146CBF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  <w:r w:rsidRPr="004C7E6A">
        <w:rPr>
          <w:lang w:eastAsia="zh-CN"/>
        </w:rPr>
        <w:t>我们进行微分截面测量使用的标样</w:t>
      </w:r>
      <w:r w:rsidRPr="005335E8">
        <w:rPr>
          <w:spacing w:val="-20"/>
          <w:lang w:eastAsia="zh-CN"/>
        </w:rPr>
        <w:t>由</w:t>
      </w:r>
      <w:r w:rsidRPr="004C7E6A">
        <w:rPr>
          <w:lang w:eastAsia="zh-CN"/>
        </w:rPr>
        <w:t>IP</w:t>
      </w:r>
      <w:r w:rsidRPr="005335E8">
        <w:rPr>
          <w:spacing w:val="-20"/>
          <w:lang w:eastAsia="zh-CN"/>
        </w:rPr>
        <w:t>P</w:t>
      </w:r>
      <w:r w:rsidRPr="004C7E6A">
        <w:rPr>
          <w:lang w:eastAsia="zh-CN"/>
        </w:rPr>
        <w:t>提供。</w:t>
      </w:r>
      <w:r w:rsidR="001C0F3A">
        <w:rPr>
          <w:lang w:eastAsia="zh-CN"/>
        </w:rPr>
        <w:t>XXXXXXXXXXXXXXXXXXXXXXXXXXXXXXXXXXX</w:t>
      </w:r>
      <w:bookmarkStart w:id="281" w:name="OLE_LINK444"/>
      <w:bookmarkStart w:id="282" w:name="OLE_LINK447"/>
      <w:r w:rsidR="001C0F3A">
        <w:rPr>
          <w:lang w:eastAsia="zh-CN"/>
        </w:rPr>
        <w:t>XXXXXXXXXXXXXXXXXXXXXXXX</w:t>
      </w:r>
      <w:r w:rsidR="001C0F3A">
        <w:rPr>
          <w:vertAlign w:val="superscript"/>
          <w:lang w:eastAsia="zh-CN"/>
        </w:rPr>
        <w:t>XX</w:t>
      </w:r>
      <w:r w:rsidR="001C0F3A">
        <w:rPr>
          <w:lang w:eastAsia="zh-CN"/>
        </w:rPr>
        <w:t>XXX</w:t>
      </w:r>
      <w:r w:rsidR="001C0F3A">
        <w:rPr>
          <w:vertAlign w:val="superscript"/>
          <w:lang w:eastAsia="zh-CN"/>
        </w:rPr>
        <w:t>XX</w:t>
      </w:r>
      <w:bookmarkEnd w:id="281"/>
      <w:bookmarkEnd w:id="282"/>
      <w:r w:rsidR="001C0F3A">
        <w:rPr>
          <w:lang w:eastAsia="zh-CN"/>
        </w:rPr>
        <w:t>XXXXXXXXXXXXXXXXXXXXXXX</w:t>
      </w:r>
      <w:bookmarkStart w:id="283" w:name="OLE_LINK216"/>
      <w:bookmarkStart w:id="284" w:name="OLE_LINK217"/>
      <w:r w:rsidR="001C0F3A">
        <w:rPr>
          <w:lang w:eastAsia="zh-CN"/>
        </w:rPr>
        <w:t>XXXX</w:t>
      </w:r>
      <w:bookmarkEnd w:id="283"/>
      <w:bookmarkEnd w:id="284"/>
      <w:r w:rsidR="001C0F3A">
        <w:rPr>
          <w:lang w:eastAsia="zh-CN"/>
        </w:rPr>
        <w:t>XXXXXXXXXXXXXXXXX</w:t>
      </w:r>
      <w:r w:rsidR="001C0F3A">
        <w:t>X</w:t>
      </w:r>
      <w:r w:rsidR="001C0F3A">
        <w:rPr>
          <w:lang w:eastAsia="zh-CN"/>
        </w:rPr>
        <w:t>XXXXXXXXXXXXXXXXXXXXXXXXXXXX</w:t>
      </w:r>
      <w:r w:rsidR="001C0F3A">
        <w:rPr>
          <w:sz w:val="11"/>
          <w:lang w:eastAsia="zh-CN"/>
        </w:rPr>
        <w:t>X</w:t>
      </w:r>
      <w:r w:rsidR="001C0F3A">
        <w:rPr>
          <w:lang w:eastAsia="zh-CN"/>
        </w:rPr>
        <w:t>XXXXX</w:t>
      </w:r>
      <w:r w:rsidR="00E06434">
        <w:fldChar w:fldCharType="begin"/>
      </w:r>
      <w:r w:rsidR="00E06434">
        <w:rPr>
          <w:lang w:eastAsia="zh-CN"/>
        </w:rPr>
        <w:instrText xml:space="preserve"> REF _Ref413679663 \h  \* MERGEFORMAT </w:instrText>
      </w:r>
      <w:r w:rsidR="00E06434">
        <w:fldChar w:fldCharType="separate"/>
      </w:r>
      <w:r w:rsidR="001C0F3A">
        <w:rPr>
          <w:lang w:eastAsia="zh-CN"/>
        </w:rPr>
        <w:t>XX</w:t>
      </w:r>
      <w:bookmarkStart w:id="285" w:name="OLE_LINK214"/>
      <w:bookmarkStart w:id="286" w:name="OLE_LINK215"/>
      <w:r w:rsidR="00E06434">
        <w:fldChar w:fldCharType="end"/>
      </w:r>
      <w:bookmarkEnd w:id="285"/>
      <w:bookmarkEnd w:id="286"/>
      <w:r w:rsidR="001C0F3A">
        <w:rPr>
          <w:lang w:eastAsia="zh-CN"/>
        </w:rPr>
        <w:t>XXXXXXXXXXX</w:t>
      </w:r>
      <w:r w:rsidR="00E06434">
        <w:fldChar w:fldCharType="begin"/>
      </w:r>
      <w:r w:rsidR="00E06434">
        <w:rPr>
          <w:lang w:eastAsia="zh-CN"/>
        </w:rPr>
        <w:instrText xml:space="preserve"> REF _Ref413679663 \h  \* MERGEFORMAT </w:instrText>
      </w:r>
      <w:r w:rsidR="00E06434">
        <w:fldChar w:fldCharType="separate"/>
      </w:r>
      <w:r w:rsidR="001C0F3A">
        <w:rPr>
          <w:spacing w:val="-20"/>
          <w:lang w:eastAsia="zh-CN"/>
        </w:rPr>
        <w:t>XX</w:t>
      </w:r>
      <w:r w:rsidR="00E06434">
        <w:fldChar w:fldCharType="end"/>
      </w:r>
      <w:r w:rsidR="001C0F3A">
        <w:rPr>
          <w:sz w:val="11"/>
          <w:lang w:eastAsia="zh-CN"/>
        </w:rPr>
        <w:t>X</w:t>
      </w:r>
      <w:r w:rsidR="001C0F3A">
        <w:rPr>
          <w:lang w:eastAsia="zh-CN"/>
        </w:rPr>
        <w:t>XXXXXXXXXXXXXXXXXXXXXXXXXXXXXXXXXXXXX</w:t>
      </w:r>
      <w:r>
        <w:rPr>
          <w:lang w:eastAsia="zh-CN"/>
        </w:rPr>
        <w:t xml:space="preserve">, </w:t>
      </w:r>
      <w:r w:rsidR="00173888">
        <w:rPr>
          <w:lang w:eastAsia="zh-CN"/>
        </w:rPr>
        <w:t>XXXXXXXXXXXXXXXXXXXXXXXXXXXXX</w:t>
      </w:r>
      <w:r w:rsidR="00173888">
        <w:rPr>
          <w:spacing w:val="-20"/>
          <w:lang w:eastAsia="zh-CN"/>
        </w:rPr>
        <w:t>X</w:t>
      </w:r>
      <w:r w:rsidR="00173888">
        <w:rPr>
          <w:lang w:eastAsia="zh-CN"/>
        </w:rPr>
        <w:t>X</w:t>
      </w:r>
      <w:r w:rsidR="00173888">
        <w:rPr>
          <w:lang w:eastAsia="zh-CN"/>
        </w:rPr>
        <w:lastRenderedPageBreak/>
        <w:t>XXXXXXXXXXXXXXXX</w:t>
      </w:r>
      <w:r w:rsidR="00173888">
        <w:rPr>
          <w:spacing w:val="-20"/>
          <w:lang w:eastAsia="zh-CN"/>
        </w:rPr>
        <w:t>X</w:t>
      </w:r>
      <w:r w:rsidR="00173888">
        <w:rPr>
          <w:lang w:eastAsia="zh-CN"/>
        </w:rPr>
        <w:t>XXXXXXXXXXXXXXXXX</w:t>
      </w:r>
      <w:r w:rsidR="00173888">
        <w:rPr>
          <w:spacing w:val="-16"/>
          <w:lang w:eastAsia="zh-CN"/>
        </w:rPr>
        <w:t>X</w:t>
      </w:r>
      <w:r w:rsidR="00173888">
        <w:rPr>
          <w:lang w:eastAsia="zh-CN"/>
        </w:rPr>
        <w:t>XXXXXXXXXXXXXXXX</w:t>
      </w:r>
      <w:bookmarkStart w:id="287" w:name="OLE_LINK454"/>
      <w:bookmarkStart w:id="288" w:name="OLE_LINK455"/>
      <w:bookmarkStart w:id="289" w:name="OLE_LINK563"/>
      <w:r w:rsidR="00173888">
        <w:rPr>
          <w:lang w:eastAsia="zh-CN"/>
        </w:rPr>
        <w:t>XX</w:t>
      </w:r>
      <w:r w:rsidR="00173888">
        <w:rPr>
          <w:rFonts w:eastAsia="宋体"/>
          <w:lang w:eastAsia="zh-CN"/>
        </w:rPr>
        <w:t>X</w:t>
      </w:r>
      <w:r w:rsidR="00173888">
        <w:rPr>
          <w:lang w:eastAsia="zh-CN"/>
        </w:rPr>
        <w:t>XXXX</w:t>
      </w:r>
      <w:bookmarkEnd w:id="287"/>
      <w:bookmarkEnd w:id="288"/>
      <w:bookmarkEnd w:id="289"/>
      <w:r w:rsidR="00173888">
        <w:rPr>
          <w:lang w:eastAsia="zh-CN"/>
        </w:rPr>
        <w:t>XX</w:t>
      </w:r>
      <w:bookmarkStart w:id="290" w:name="OLE_LINK441"/>
      <w:bookmarkStart w:id="291" w:name="OLE_LINK442"/>
      <w:bookmarkStart w:id="292" w:name="OLE_LINK564"/>
      <w:bookmarkStart w:id="293" w:name="OLE_LINK565"/>
      <w:r w:rsidR="00173888">
        <w:rPr>
          <w:lang w:eastAsia="zh-CN"/>
        </w:rPr>
        <w:t>XXXXXXXXXXXXXXXXXXXXXXXXXXXXX</w:t>
      </w:r>
      <w:bookmarkEnd w:id="290"/>
      <w:bookmarkEnd w:id="291"/>
      <w:bookmarkEnd w:id="292"/>
      <w:bookmarkEnd w:id="293"/>
      <w:r w:rsidR="00173888">
        <w:rPr>
          <w:lang w:eastAsia="zh-CN"/>
        </w:rPr>
        <w:t>X</w:t>
      </w:r>
      <w:bookmarkStart w:id="294" w:name="OLE_LINK433"/>
      <w:bookmarkStart w:id="295" w:name="OLE_LINK434"/>
      <w:bookmarkStart w:id="296" w:name="OLE_LINK437"/>
      <w:r w:rsidR="00173888">
        <w:rPr>
          <w:lang w:eastAsia="zh-CN"/>
        </w:rPr>
        <w:t>XXXXXXX</w:t>
      </w:r>
      <w:r w:rsidR="00173888">
        <w:rPr>
          <w:vertAlign w:val="superscript"/>
          <w:lang w:eastAsia="zh-CN"/>
        </w:rPr>
        <w:t>XXXX</w:t>
      </w:r>
      <w:r w:rsidR="00173888">
        <w:rPr>
          <w:lang w:eastAsia="zh-CN"/>
        </w:rPr>
        <w:t>XXXXX</w:t>
      </w:r>
      <w:bookmarkEnd w:id="294"/>
      <w:bookmarkEnd w:id="295"/>
      <w:bookmarkEnd w:id="296"/>
      <w:r w:rsidR="00173888">
        <w:rPr>
          <w:lang w:eastAsia="zh-CN"/>
        </w:rPr>
        <w:t>XXXXXXXXXXXXXXXXXXXXXXXXXXXXXXXXXXXXXXXXXXXXXXXXXXXXXXXXXXXXXXXXXXXXXXXXXXXXXXXXXXXXXXXXXXXXXXX</w:t>
      </w:r>
      <w:r w:rsidR="00173888">
        <w:t>X</w:t>
      </w:r>
      <w:r w:rsidR="00173888">
        <w:rPr>
          <w:lang w:eastAsia="zh-CN"/>
        </w:rPr>
        <w:t>XXXXXXXXXXXXXXXXXXXXXXXXXXXXXXXXXXXXXXXXXXXXXXXXXXXXXXXXXXXXXXXXXXXXXX</w:t>
      </w:r>
      <w:r w:rsidR="00173888">
        <w:rPr>
          <w:vertAlign w:val="superscript"/>
          <w:lang w:eastAsia="zh-CN"/>
        </w:rPr>
        <w:t>XXXX</w:t>
      </w:r>
      <w:r w:rsidR="00173888">
        <w:rPr>
          <w:lang w:eastAsia="zh-CN"/>
        </w:rPr>
        <w:t>XXXXXXXXX</w:t>
      </w:r>
      <w:bookmarkStart w:id="297" w:name="OLE_LINK561"/>
      <w:bookmarkStart w:id="298" w:name="OLE_LINK562"/>
      <w:r w:rsidR="00173888">
        <w:rPr>
          <w:lang w:eastAsia="zh-CN"/>
        </w:rPr>
        <w:t>XXXXXXXXXXXXXXXXXXXXXXXXXX</w:t>
      </w:r>
      <w:bookmarkEnd w:id="297"/>
      <w:bookmarkEnd w:id="298"/>
      <w:commentRangeEnd w:id="280"/>
      <w:r w:rsidR="005F06C4">
        <w:rPr>
          <w:rStyle w:val="af1"/>
          <w:rFonts w:ascii="Calibri" w:eastAsia="宋体" w:hAnsi="Calibri"/>
        </w:rPr>
        <w:commentReference w:id="280"/>
      </w:r>
      <w:r w:rsidR="00173888">
        <w:rPr>
          <w:lang w:eastAsia="zh-CN"/>
        </w:rPr>
        <w:t>X</w:t>
      </w:r>
    </w:p>
    <w:p w14:paraId="586261CA" w14:textId="77777777" w:rsidR="00DF7DE0" w:rsidRDefault="00AC7E88" w:rsidP="00DF7DE0">
      <w:pPr>
        <w:pStyle w:val="19"/>
        <w:spacing w:beforeLines="0" w:after="120"/>
      </w:pPr>
      <w:commentRangeStart w:id="299"/>
      <w:r>
        <w:rPr>
          <w:noProof/>
        </w:rPr>
        <w:lastRenderedPageBreak/>
        <w:drawing>
          <wp:inline distT="0" distB="0" distL="0" distR="0" wp14:anchorId="7DD326E9" wp14:editId="2888B58D">
            <wp:extent cx="3707892" cy="5867400"/>
            <wp:effectExtent l="19050" t="0" r="6858" b="0"/>
            <wp:docPr id="2" name="图片 1" descr="153w09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3w096.tif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07892" cy="586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299"/>
      <w:r w:rsidR="005F06C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99"/>
      </w:r>
    </w:p>
    <w:p w14:paraId="514E6344" w14:textId="1BBD7174" w:rsidR="00DF7DE0" w:rsidRPr="004C7E6A" w:rsidRDefault="00DF7DE0" w:rsidP="00DF7DE0">
      <w:pPr>
        <w:pStyle w:val="200"/>
        <w:ind w:left="522" w:hanging="522"/>
        <w:jc w:val="center"/>
        <w:rPr>
          <w:rFonts w:hint="eastAsia"/>
        </w:rPr>
      </w:pPr>
      <w:bookmarkStart w:id="300" w:name="_Ref413679663"/>
      <w:bookmarkStart w:id="301" w:name="OLE_LINK370"/>
      <w:bookmarkStart w:id="302" w:name="OLE_LINK371"/>
      <w:commentRangeStart w:id="303"/>
      <w:r w:rsidRPr="004C7E6A">
        <w:t>图</w:t>
      </w:r>
      <w:r w:rsidR="00623248" w:rsidRPr="004C7E6A">
        <w:fldChar w:fldCharType="begin"/>
      </w:r>
      <w:r w:rsidRPr="004C7E6A">
        <w:instrText xml:space="preserve"> SEQ </w:instrText>
      </w:r>
      <w:r w:rsidRPr="004C7E6A">
        <w:instrText>图</w:instrText>
      </w:r>
      <w:r w:rsidRPr="004C7E6A">
        <w:instrText xml:space="preserve"> \* ARABIC </w:instrText>
      </w:r>
      <w:r w:rsidR="00623248" w:rsidRPr="004C7E6A">
        <w:fldChar w:fldCharType="separate"/>
      </w:r>
      <w:r w:rsidR="00523986">
        <w:rPr>
          <w:rFonts w:hint="eastAsia"/>
          <w:noProof/>
        </w:rPr>
        <w:t>3</w:t>
      </w:r>
      <w:r w:rsidR="00623248" w:rsidRPr="004C7E6A">
        <w:fldChar w:fldCharType="end"/>
      </w:r>
      <w:bookmarkStart w:id="304" w:name="OLE_LINK377"/>
      <w:bookmarkStart w:id="305" w:name="OLE_LINK378"/>
      <w:bookmarkStart w:id="306" w:name="OLE_LINK381"/>
      <w:bookmarkStart w:id="307" w:name="OLE_LINK382"/>
      <w:bookmarkEnd w:id="300"/>
      <w:commentRangeEnd w:id="303"/>
      <w:r w:rsidR="005F06C4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303"/>
      </w:r>
      <w:r w:rsidRPr="004C7E6A">
        <w:t xml:space="preserve"> </w:t>
      </w:r>
      <w:r>
        <w:rPr>
          <w:rFonts w:hint="eastAsia"/>
        </w:rPr>
        <w:t xml:space="preserve"> </w:t>
      </w:r>
      <w:commentRangeStart w:id="308"/>
      <w:r w:rsidRPr="004C7E6A">
        <w:t>实</w:t>
      </w:r>
      <w:r w:rsidR="00173888">
        <w:t>XXXXXXXX</w:t>
      </w:r>
      <w:r w:rsidR="00173888">
        <w:rPr>
          <w:vertAlign w:val="superscript"/>
        </w:rPr>
        <w:t>X</w:t>
      </w:r>
      <w:bookmarkEnd w:id="304"/>
      <w:bookmarkEnd w:id="305"/>
      <w:r w:rsidR="00173888">
        <w:t>XXXXXXX</w:t>
      </w:r>
      <w:r w:rsidR="00173888">
        <w:rPr>
          <w:vertAlign w:val="superscript"/>
        </w:rPr>
        <w:t>X</w:t>
      </w:r>
      <w:r w:rsidR="00173888">
        <w:t>XX</w:t>
      </w:r>
      <w:bookmarkEnd w:id="306"/>
      <w:bookmarkEnd w:id="307"/>
      <w:r w:rsidR="00173888">
        <w:t>XXXXXXX</w:t>
      </w:r>
      <w:bookmarkStart w:id="309" w:name="OLE_LINK383"/>
      <w:bookmarkStart w:id="310" w:name="OLE_LINK384"/>
      <w:r w:rsidR="00173888">
        <w:t>XXX</w:t>
      </w:r>
      <w:bookmarkEnd w:id="309"/>
      <w:bookmarkEnd w:id="310"/>
      <w:r w:rsidR="00173888">
        <w:t>XXXX</w:t>
      </w:r>
      <w:bookmarkStart w:id="311" w:name="OLE_LINK399"/>
      <w:bookmarkStart w:id="312" w:name="OLE_LINK400"/>
      <w:commentRangeEnd w:id="308"/>
      <w:r w:rsidR="005F06C4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308"/>
      </w:r>
    </w:p>
    <w:p w14:paraId="4742FC39" w14:textId="77777777" w:rsidR="00DF7DE0" w:rsidRDefault="00DF7DE0" w:rsidP="00DF7DE0">
      <w:pPr>
        <w:pStyle w:val="21e"/>
        <w:ind w:left="609" w:hanging="609"/>
        <w:jc w:val="center"/>
      </w:pPr>
      <w:bookmarkStart w:id="313" w:name="OLE_LINK634"/>
      <w:bookmarkStart w:id="314" w:name="OLE_LINK635"/>
      <w:commentRangeStart w:id="315"/>
      <w:r w:rsidRPr="004C7E6A">
        <w:t>Fi</w:t>
      </w:r>
      <w:bookmarkEnd w:id="311"/>
      <w:bookmarkEnd w:id="312"/>
      <w:r w:rsidRPr="004C7E6A">
        <w:t xml:space="preserve">g. </w:t>
      </w:r>
      <w:r w:rsidR="0039353D">
        <w:fldChar w:fldCharType="begin"/>
      </w:r>
      <w:r w:rsidR="0039353D">
        <w:instrText xml:space="preserve"> SEQ Fig. \* ARABIC </w:instrText>
      </w:r>
      <w:r w:rsidR="0039353D">
        <w:fldChar w:fldCharType="separate"/>
      </w:r>
      <w:r w:rsidR="00523986">
        <w:rPr>
          <w:noProof/>
        </w:rPr>
        <w:t>3</w:t>
      </w:r>
      <w:r w:rsidR="0039353D">
        <w:rPr>
          <w:noProof/>
        </w:rPr>
        <w:fldChar w:fldCharType="end"/>
      </w:r>
      <w:bookmarkStart w:id="316" w:name="OLE_LINK391"/>
      <w:bookmarkStart w:id="317" w:name="OLE_LINK392"/>
      <w:commentRangeEnd w:id="315"/>
      <w:r w:rsidR="005F06C4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315"/>
      </w:r>
      <w:r w:rsidRPr="004C7E6A">
        <w:t xml:space="preserve"> </w:t>
      </w:r>
      <w:bookmarkStart w:id="318" w:name="OLE_LINK393"/>
      <w:bookmarkStart w:id="319" w:name="OLE_LINK394"/>
      <w:r>
        <w:rPr>
          <w:rFonts w:hint="eastAsia"/>
        </w:rPr>
        <w:t xml:space="preserve"> </w:t>
      </w:r>
      <w:commentRangeStart w:id="320"/>
      <w:r w:rsidRPr="004C7E6A">
        <w:t>Excitation curve of t</w:t>
      </w:r>
      <w:bookmarkEnd w:id="318"/>
      <w:bookmarkEnd w:id="319"/>
      <w:r w:rsidRPr="004C7E6A">
        <w:t>he differential cross-section</w:t>
      </w:r>
      <w:bookmarkEnd w:id="316"/>
      <w:bookmarkEnd w:id="317"/>
      <w:r w:rsidRPr="004C7E6A">
        <w:t xml:space="preserve"> of </w:t>
      </w:r>
      <w:bookmarkStart w:id="321" w:name="OLE_LINK385"/>
      <w:bookmarkStart w:id="322" w:name="OLE_LINK386"/>
      <w:r w:rsidRPr="004C7E6A">
        <w:t xml:space="preserve">the </w:t>
      </w:r>
      <w:bookmarkEnd w:id="321"/>
      <w:bookmarkEnd w:id="322"/>
      <w:r w:rsidRPr="004C7E6A">
        <w:t>D (</w:t>
      </w:r>
      <w:r w:rsidRPr="004C7E6A">
        <w:rPr>
          <w:vertAlign w:val="superscript"/>
        </w:rPr>
        <w:t>3</w:t>
      </w:r>
      <w:r w:rsidRPr="004C7E6A">
        <w:t xml:space="preserve">He, p) </w:t>
      </w:r>
      <w:r w:rsidRPr="004C7E6A">
        <w:rPr>
          <w:vertAlign w:val="superscript"/>
        </w:rPr>
        <w:t>4</w:t>
      </w:r>
      <w:r w:rsidRPr="004C7E6A">
        <w:t>He n</w:t>
      </w:r>
      <w:bookmarkStart w:id="323" w:name="OLE_LINK636"/>
      <w:bookmarkStart w:id="324" w:name="OLE_LINK637"/>
      <w:r w:rsidRPr="004C7E6A">
        <w:t>uclear reaction at the laboratory angle of 135</w:t>
      </w:r>
      <w:bookmarkStart w:id="325" w:name="OLE_LINK405"/>
      <w:bookmarkStart w:id="326" w:name="OLE_LINK406"/>
      <w:bookmarkEnd w:id="323"/>
      <w:bookmarkEnd w:id="324"/>
      <w:r w:rsidRPr="004C7E6A">
        <w:t>°</w:t>
      </w:r>
      <w:bookmarkStart w:id="327" w:name="OLE_LINK427"/>
      <w:bookmarkStart w:id="328" w:name="OLE_LINK428"/>
      <w:bookmarkStart w:id="329" w:name="OLE_LINK465"/>
      <w:bookmarkStart w:id="330" w:name="OLE_LINK466"/>
      <w:bookmarkStart w:id="331" w:name="OLE_LINK469"/>
      <w:bookmarkStart w:id="332" w:name="OLE_LINK470"/>
      <w:bookmarkStart w:id="333" w:name="OLE_LINK396"/>
      <w:bookmarkStart w:id="334" w:name="OLE_LINK409"/>
      <w:bookmarkStart w:id="335" w:name="OLE_LINK410"/>
      <w:bookmarkStart w:id="336" w:name="OLE_LINK425"/>
      <w:bookmarkStart w:id="337" w:name="OLE_LINK426"/>
      <w:bookmarkStart w:id="338" w:name="_Hlk413694607"/>
      <w:bookmarkStart w:id="339" w:name="OLE_LINK340"/>
      <w:bookmarkStart w:id="340" w:name="OLE_LINK360"/>
      <w:bookmarkStart w:id="341" w:name="OLE_LINK395"/>
      <w:bookmarkEnd w:id="325"/>
      <w:bookmarkEnd w:id="326"/>
      <w:commentRangeEnd w:id="320"/>
      <w:r w:rsidR="005F06C4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320"/>
      </w:r>
    </w:p>
    <w:p w14:paraId="6FD2EC59" w14:textId="77777777" w:rsidR="00DF7DE0" w:rsidRPr="00DF7DE0" w:rsidRDefault="00DF7DE0" w:rsidP="00DF7DE0">
      <w:pPr>
        <w:ind w:firstLine="168"/>
        <w:rPr>
          <w:sz w:val="8"/>
        </w:rPr>
      </w:pPr>
    </w:p>
    <w:bookmarkEnd w:id="301"/>
    <w:bookmarkEnd w:id="302"/>
    <w:bookmarkEnd w:id="313"/>
    <w:bookmarkEnd w:id="314"/>
    <w:bookmarkEnd w:id="327"/>
    <w:bookmarkEnd w:id="328"/>
    <w:bookmarkEnd w:id="329"/>
    <w:bookmarkEnd w:id="330"/>
    <w:bookmarkEnd w:id="331"/>
    <w:bookmarkEnd w:id="332"/>
    <w:bookmarkEnd w:id="333"/>
    <w:bookmarkEnd w:id="334"/>
    <w:bookmarkEnd w:id="335"/>
    <w:bookmarkEnd w:id="336"/>
    <w:bookmarkEnd w:id="337"/>
    <w:bookmarkEnd w:id="338"/>
    <w:bookmarkEnd w:id="339"/>
    <w:bookmarkEnd w:id="340"/>
    <w:bookmarkEnd w:id="341"/>
    <w:p w14:paraId="09C203C7" w14:textId="77CBD2AF" w:rsidR="00DF7DE0" w:rsidRDefault="00DF7DE0" w:rsidP="00DF7DE0">
      <w:pPr>
        <w:ind w:firstLine="408"/>
        <w:rPr>
          <w:lang w:eastAsia="zh-CN"/>
        </w:rPr>
        <w:sectPr w:rsidR="00DF7DE0" w:rsidSect="00DF7DE0">
          <w:type w:val="continuous"/>
          <w:pgSz w:w="11906" w:h="16838" w:code="9"/>
          <w:pgMar w:top="1758" w:right="1134" w:bottom="1701" w:left="1134" w:header="1191" w:footer="1247" w:gutter="0"/>
          <w:cols w:space="454"/>
          <w:docGrid w:linePitch="309"/>
        </w:sectPr>
      </w:pPr>
    </w:p>
    <w:p w14:paraId="73179D11" w14:textId="1EDB6D7E" w:rsidR="008C2F27" w:rsidRDefault="008C2F27" w:rsidP="008C2F27">
      <w:pPr>
        <w:ind w:firstLineChars="0" w:firstLine="0"/>
        <w:rPr>
          <w:lang w:eastAsia="zh-CN"/>
        </w:rPr>
      </w:pPr>
      <w:commentRangeStart w:id="342"/>
      <w:r w:rsidRPr="004C7E6A">
        <w:rPr>
          <w:lang w:eastAsia="zh-CN"/>
        </w:rPr>
        <w:lastRenderedPageBreak/>
        <w:t>流</w:t>
      </w:r>
      <w:r w:rsidR="00173888">
        <w:rPr>
          <w:lang w:eastAsia="zh-CN"/>
        </w:rPr>
        <w:t>XXXXXXXXXXXXXXXXXXXXXXXXX</w:t>
      </w:r>
      <w:bookmarkStart w:id="343" w:name="OLE_LINK458"/>
      <w:bookmarkStart w:id="344" w:name="OLE_LINK459"/>
      <w:r w:rsidR="00173888">
        <w:rPr>
          <w:lang w:eastAsia="zh-CN"/>
        </w:rPr>
        <w:t>XXXXXXXXXXXXXXXX</w:t>
      </w:r>
      <w:bookmarkEnd w:id="343"/>
      <w:bookmarkEnd w:id="344"/>
      <w:r w:rsidR="00173888">
        <w:rPr>
          <w:lang w:eastAsia="zh-CN"/>
        </w:rPr>
        <w:t>XXXXXXXXXXXXXXXX</w:t>
      </w:r>
      <w:bookmarkStart w:id="345" w:name="OLE_LINK359"/>
      <w:bookmarkStart w:id="346" w:name="OLE_LINK445"/>
      <w:r w:rsidR="00173888">
        <w:rPr>
          <w:lang w:eastAsia="zh-CN"/>
        </w:rPr>
        <w:t>XXXX</w:t>
      </w:r>
      <w:bookmarkEnd w:id="345"/>
      <w:bookmarkEnd w:id="346"/>
      <w:r w:rsidRPr="004C7E6A">
        <w:rPr>
          <w:lang w:eastAsia="zh-CN"/>
        </w:rPr>
        <w:t>11%</w:t>
      </w:r>
      <w:r>
        <w:rPr>
          <w:lang w:eastAsia="zh-CN"/>
        </w:rPr>
        <w:t>)</w:t>
      </w:r>
      <w:r w:rsidRPr="004C7E6A">
        <w:rPr>
          <w:lang w:eastAsia="zh-CN"/>
        </w:rPr>
        <w:t>。</w:t>
      </w:r>
      <w:commentRangeEnd w:id="342"/>
      <w:r w:rsidR="005F06C4">
        <w:rPr>
          <w:rStyle w:val="af1"/>
          <w:rFonts w:ascii="Calibri" w:eastAsia="宋体" w:hAnsi="Calibri"/>
        </w:rPr>
        <w:commentReference w:id="342"/>
      </w:r>
    </w:p>
    <w:p w14:paraId="6BF182B8" w14:textId="77777777" w:rsidR="00DF7DE0" w:rsidRPr="005F3329" w:rsidRDefault="00DF7DE0" w:rsidP="009E39AD">
      <w:pPr>
        <w:pStyle w:val="11"/>
        <w:outlineLvl w:val="0"/>
        <w:rPr>
          <w:rFonts w:hint="eastAsia"/>
        </w:rPr>
      </w:pPr>
      <w:commentRangeStart w:id="347"/>
      <w:r>
        <w:rPr>
          <w:rFonts w:hint="eastAsia"/>
        </w:rPr>
        <w:t>3</w:t>
      </w:r>
      <w:commentRangeEnd w:id="347"/>
      <w:r w:rsidR="005F06C4">
        <w:rPr>
          <w:rStyle w:val="af1"/>
          <w:rFonts w:ascii="Calibri" w:eastAsia="宋体" w:hAnsi="Calibri"/>
          <w:kern w:val="0"/>
          <w:lang w:eastAsia="en-US" w:bidi="en-US"/>
        </w:rPr>
        <w:commentReference w:id="347"/>
      </w:r>
      <w:r>
        <w:rPr>
          <w:rFonts w:hint="eastAsia"/>
        </w:rPr>
        <w:t xml:space="preserve">  </w:t>
      </w:r>
      <w:commentRangeStart w:id="348"/>
      <w:r w:rsidRPr="005F3329">
        <w:t>氘的深度分布分析</w:t>
      </w:r>
      <w:commentRangeEnd w:id="348"/>
      <w:r w:rsidR="005F06C4">
        <w:rPr>
          <w:rStyle w:val="af1"/>
          <w:rFonts w:ascii="Calibri" w:eastAsia="宋体" w:hAnsi="Calibri"/>
          <w:kern w:val="0"/>
          <w:lang w:eastAsia="en-US" w:bidi="en-US"/>
        </w:rPr>
        <w:commentReference w:id="348"/>
      </w:r>
    </w:p>
    <w:p w14:paraId="2B30BC44" w14:textId="792446C4" w:rsidR="00DF7DE0" w:rsidRPr="004C7E6A" w:rsidRDefault="00DF7DE0" w:rsidP="00DF7DE0">
      <w:pPr>
        <w:ind w:firstLine="408"/>
        <w:rPr>
          <w:lang w:eastAsia="zh-CN"/>
        </w:rPr>
      </w:pPr>
      <w:commentRangeStart w:id="349"/>
      <w:r w:rsidRPr="004C7E6A">
        <w:rPr>
          <w:lang w:eastAsia="zh-CN"/>
        </w:rPr>
        <w:t>在</w:t>
      </w:r>
      <w:r w:rsidR="00173888">
        <w:rPr>
          <w:lang w:eastAsia="zh-CN"/>
        </w:rPr>
        <w:t>XXXXXXXXXXXXXXXXXXXXXXXXXXXXXXXXXXXXXXXXXXXXXXXXXXXXXXXXXXXXXXXXXXXXXXXXXXXXXXXX</w:t>
      </w:r>
      <w:r w:rsidRPr="004C7E6A">
        <w:rPr>
          <w:lang w:eastAsia="zh-CN"/>
        </w:rPr>
        <w:t>品。</w:t>
      </w:r>
    </w:p>
    <w:p w14:paraId="07B33414" w14:textId="53A4F647" w:rsidR="00DF7DE0" w:rsidRPr="004C7E6A" w:rsidRDefault="00DF7DE0" w:rsidP="00DF7DE0">
      <w:pPr>
        <w:ind w:firstLine="408"/>
        <w:rPr>
          <w:lang w:eastAsia="zh-CN"/>
        </w:rPr>
      </w:pPr>
      <w:r w:rsidRPr="004C7E6A">
        <w:rPr>
          <w:lang w:eastAsia="zh-CN"/>
        </w:rPr>
        <w:t>第</w:t>
      </w:r>
      <w:r w:rsidR="00173888">
        <w:rPr>
          <w:lang w:eastAsia="zh-CN"/>
        </w:rPr>
        <w:t>XXXXXX</w:t>
      </w:r>
      <w:bookmarkStart w:id="350" w:name="OLE_LINK483"/>
      <w:bookmarkStart w:id="351" w:name="OLE_LINK484"/>
      <w:r w:rsidR="00173888">
        <w:rPr>
          <w:lang w:eastAsia="zh-CN"/>
        </w:rPr>
        <w:t>XXXX</w:t>
      </w:r>
      <w:bookmarkEnd w:id="350"/>
      <w:bookmarkEnd w:id="351"/>
      <w:r w:rsidR="00173888">
        <w:rPr>
          <w:lang w:eastAsia="zh-CN"/>
        </w:rPr>
        <w:t>XXXXXXXXXXXXXXXXXXXXXXXXXXXXXXXXXXXXX</w:t>
      </w:r>
      <w:r w:rsidR="00173888">
        <w:rPr>
          <w:rFonts w:ascii="Symbol" w:hAnsi="Symbol"/>
          <w:lang w:eastAsia="zh-CN"/>
        </w:rPr>
        <w:t></w:t>
      </w:r>
      <w:r w:rsidR="00173888">
        <w:rPr>
          <w:lang w:eastAsia="zh-CN"/>
        </w:rPr>
        <w:t>XXXXXXXXXXXXXXXXXXXXXXXXXXXXXXXXXXXXXXXXXXXXXXXXXXXXXXXXXXXXXXXXXXXXXXXXXXXXXXXXXXXXXXXXXXXXXXXXXXXXXXXXXXXXXXXXXXXXXXXXXXXXXXXXXXXXXXXXXXXXXXXXXXXXXXXXXXXXXXXXXXXXXXXXXXXXXXX</w:t>
      </w:r>
      <w:bookmarkStart w:id="352" w:name="OLE_LINK584"/>
      <w:bookmarkStart w:id="353" w:name="OLE_LINK589"/>
      <w:r w:rsidR="00173888">
        <w:rPr>
          <w:lang w:eastAsia="zh-CN"/>
        </w:rPr>
        <w:t>XXXXX</w:t>
      </w:r>
      <w:bookmarkEnd w:id="352"/>
      <w:bookmarkEnd w:id="353"/>
      <w:r w:rsidR="00173888">
        <w:rPr>
          <w:lang w:eastAsia="zh-CN"/>
        </w:rPr>
        <w:t>XX</w:t>
      </w:r>
      <w:bookmarkStart w:id="354" w:name="OLE_LINK21"/>
      <w:bookmarkStart w:id="355" w:name="OLE_LINK22"/>
      <w:r w:rsidR="00173888">
        <w:rPr>
          <w:vertAlign w:val="superscript"/>
          <w:lang w:eastAsia="zh-CN"/>
        </w:rPr>
        <w:t>XX</w:t>
      </w:r>
      <w:r w:rsidR="00173888">
        <w:rPr>
          <w:sz w:val="10"/>
          <w:lang w:eastAsia="zh-CN"/>
        </w:rPr>
        <w:t>X</w:t>
      </w:r>
      <w:r w:rsidR="00173888">
        <w:rPr>
          <w:lang w:eastAsia="zh-CN"/>
        </w:rPr>
        <w:t>XX</w:t>
      </w:r>
      <w:r w:rsidR="00173888">
        <w:rPr>
          <w:vertAlign w:val="superscript"/>
          <w:lang w:eastAsia="zh-CN"/>
        </w:rPr>
        <w:t>XX</w:t>
      </w:r>
      <w:bookmarkEnd w:id="354"/>
      <w:bookmarkEnd w:id="355"/>
      <w:r w:rsidR="00173888">
        <w:rPr>
          <w:lang w:eastAsia="zh-CN"/>
        </w:rPr>
        <w:t>XXXXXXXXXXXXXXXXXXXXXXXXX</w:t>
      </w:r>
      <w:r>
        <w:rPr>
          <w:rFonts w:hint="eastAsia"/>
          <w:lang w:eastAsia="zh-CN"/>
        </w:rPr>
        <w:t>月</w:t>
      </w:r>
      <w:r>
        <w:rPr>
          <w:lang w:eastAsia="zh-CN"/>
        </w:rPr>
        <w:t>)</w:t>
      </w:r>
      <w:r w:rsidRPr="004C7E6A">
        <w:rPr>
          <w:lang w:eastAsia="zh-CN"/>
        </w:rPr>
        <w:t>。</w:t>
      </w:r>
      <w:bookmarkStart w:id="356" w:name="OLE_LINK489"/>
      <w:bookmarkStart w:id="357" w:name="OLE_LINK490"/>
    </w:p>
    <w:p w14:paraId="00E19FA9" w14:textId="7D62C502" w:rsidR="00DF7DE0" w:rsidRPr="004C7E6A" w:rsidRDefault="00DF7DE0" w:rsidP="00DF7DE0">
      <w:pPr>
        <w:ind w:firstLine="408"/>
        <w:rPr>
          <w:lang w:eastAsia="zh-CN"/>
        </w:rPr>
      </w:pPr>
      <w:r w:rsidRPr="004C7E6A">
        <w:t>第二类</w:t>
      </w:r>
      <w:r w:rsidR="00173888">
        <w:t>XXXXXXXX</w:t>
      </w:r>
      <w:bookmarkEnd w:id="356"/>
      <w:bookmarkEnd w:id="357"/>
      <w:r w:rsidR="00173888">
        <w:t>XXXX</w:t>
      </w:r>
      <w:bookmarkStart w:id="358" w:name="OLE_LINK218"/>
      <w:bookmarkStart w:id="359" w:name="OLE_LINK222"/>
      <w:bookmarkStart w:id="360" w:name="OLE_LINK485"/>
      <w:bookmarkStart w:id="361" w:name="OLE_LINK486"/>
      <w:r w:rsidR="00173888">
        <w:t>XXXXXXXXXXXXXXXXXXXXXX</w:t>
      </w:r>
      <w:bookmarkEnd w:id="358"/>
      <w:bookmarkEnd w:id="359"/>
      <w:r w:rsidR="00173888">
        <w:t>XXXXXXXXXXX</w:t>
      </w:r>
      <w:bookmarkEnd w:id="360"/>
      <w:bookmarkEnd w:id="361"/>
      <w:r w:rsidR="00173888">
        <w:t>XXXXXXXXXXXXXXXXXX</w:t>
      </w:r>
      <w:bookmarkStart w:id="362" w:name="OLE_LINK487"/>
      <w:bookmarkStart w:id="363" w:name="OLE_LINK488"/>
      <w:r w:rsidR="00173888">
        <w:rPr>
          <w:sz w:val="10"/>
          <w:lang w:eastAsia="zh-CN"/>
        </w:rPr>
        <w:t>X</w:t>
      </w:r>
      <w:r w:rsidR="00173888">
        <w:t>X</w:t>
      </w:r>
      <w:bookmarkEnd w:id="362"/>
      <w:bookmarkEnd w:id="363"/>
      <w:r w:rsidR="00173888">
        <w:rPr>
          <w:sz w:val="10"/>
          <w:lang w:eastAsia="zh-CN"/>
        </w:rPr>
        <w:t>X</w:t>
      </w:r>
      <w:r w:rsidR="00173888">
        <w:t>XXXXX</w:t>
      </w:r>
      <w:r w:rsidR="00173888">
        <w:rPr>
          <w:sz w:val="10"/>
          <w:lang w:eastAsia="zh-CN"/>
        </w:rPr>
        <w:t>X</w:t>
      </w:r>
      <w:r w:rsidR="00173888">
        <w:t>X</w:t>
      </w:r>
      <w:bookmarkStart w:id="364" w:name="OLE_LINK475"/>
      <w:bookmarkStart w:id="365" w:name="OLE_LINK480"/>
      <w:r w:rsidR="00173888">
        <w:rPr>
          <w:sz w:val="10"/>
          <w:lang w:eastAsia="zh-CN"/>
        </w:rPr>
        <w:t>X</w:t>
      </w:r>
      <w:r w:rsidR="00173888">
        <w:t>XXXX</w:t>
      </w:r>
      <w:bookmarkEnd w:id="364"/>
      <w:bookmarkEnd w:id="365"/>
      <w:r w:rsidR="00173888">
        <w:t>XXXX</w:t>
      </w:r>
      <w:r w:rsidR="00173888">
        <w:rPr>
          <w:lang w:eastAsia="zh-CN"/>
        </w:rPr>
        <w:t>X</w:t>
      </w:r>
      <w:r w:rsidR="00173888">
        <w:t>XXXXXXXXXXXXXXXXXXXXXX</w:t>
      </w:r>
      <w:r w:rsidR="00173888">
        <w:rPr>
          <w:vertAlign w:val="superscript"/>
        </w:rPr>
        <w:t>XXXX</w:t>
      </w:r>
      <w:r w:rsidR="00173888">
        <w:t>XXXXXXXXXXXXX</w:t>
      </w:r>
      <w:bookmarkStart w:id="366" w:name="OLE_LINK596"/>
      <w:bookmarkStart w:id="367" w:name="OLE_LINK601"/>
      <w:r w:rsidR="00173888">
        <w:t>XXX</w:t>
      </w:r>
      <w:bookmarkEnd w:id="366"/>
      <w:bookmarkEnd w:id="367"/>
      <w:r w:rsidR="00173888">
        <w:t>XXXXXXXXXX</w:t>
      </w:r>
      <w:r w:rsidR="00173888">
        <w:rPr>
          <w:lang w:eastAsia="zh-CN"/>
        </w:rPr>
        <w:t>XXXXXXXXXXXXXXXXXXXXXXXXXXXX</w:t>
      </w:r>
      <w:bookmarkStart w:id="368" w:name="OLE_LINK446"/>
      <w:bookmarkStart w:id="369" w:name="OLE_LINK508"/>
      <w:r w:rsidR="00173888">
        <w:rPr>
          <w:lang w:eastAsia="zh-CN"/>
        </w:rPr>
        <w:t>XXXXXXXX</w:t>
      </w:r>
      <w:bookmarkEnd w:id="368"/>
      <w:bookmarkEnd w:id="369"/>
      <w:r w:rsidR="00173888">
        <w:rPr>
          <w:lang w:eastAsia="zh-CN"/>
        </w:rPr>
        <w:t>XXXXXXXXXXXXXXXXXXXXXXXXX</w:t>
      </w:r>
      <w:bookmarkStart w:id="370" w:name="OLE_LINK620"/>
      <w:bookmarkStart w:id="371" w:name="OLE_LINK621"/>
      <w:r w:rsidR="00173888">
        <w:rPr>
          <w:sz w:val="10"/>
          <w:lang w:eastAsia="zh-CN"/>
        </w:rPr>
        <w:t>X</w:t>
      </w:r>
      <w:r w:rsidR="00173888">
        <w:rPr>
          <w:lang w:eastAsia="zh-CN"/>
        </w:rPr>
        <w:t>X</w:t>
      </w:r>
      <w:r w:rsidR="00173888">
        <w:rPr>
          <w:i/>
          <w:lang w:eastAsia="zh-CN"/>
        </w:rPr>
        <w:t>X</w:t>
      </w:r>
      <w:r w:rsidR="00173888">
        <w:rPr>
          <w:lang w:eastAsia="zh-CN"/>
        </w:rPr>
        <w:t>XXXXXXXXX</w:t>
      </w:r>
      <w:bookmarkEnd w:id="370"/>
      <w:bookmarkEnd w:id="371"/>
      <w:r w:rsidR="00173888">
        <w:rPr>
          <w:lang w:eastAsia="zh-CN"/>
        </w:rPr>
        <w:t>XXXXXXX</w:t>
      </w:r>
      <w:r w:rsidR="00173888">
        <w:rPr>
          <w:sz w:val="10"/>
          <w:lang w:eastAsia="zh-CN"/>
        </w:rPr>
        <w:t>X</w:t>
      </w:r>
      <w:r w:rsidR="00173888">
        <w:rPr>
          <w:lang w:eastAsia="zh-CN"/>
        </w:rPr>
        <w:t>X</w:t>
      </w:r>
      <w:r w:rsidR="00173888">
        <w:rPr>
          <w:i/>
          <w:lang w:eastAsia="zh-CN"/>
        </w:rPr>
        <w:t>X</w:t>
      </w:r>
      <w:r w:rsidR="00173888">
        <w:rPr>
          <w:lang w:eastAsia="zh-CN"/>
        </w:rPr>
        <w:t>XXXXXXXXXXXXXXXX</w:t>
      </w:r>
      <w:r w:rsidR="00173888">
        <w:rPr>
          <w:sz w:val="10"/>
          <w:lang w:eastAsia="zh-CN"/>
        </w:rPr>
        <w:t>X</w:t>
      </w:r>
      <w:r w:rsidR="00173888">
        <w:rPr>
          <w:lang w:eastAsia="zh-CN"/>
        </w:rPr>
        <w:t>X</w:t>
      </w:r>
      <w:bookmarkStart w:id="372" w:name="OLE_LINK622"/>
      <w:bookmarkStart w:id="373" w:name="OLE_LINK623"/>
      <w:r w:rsidR="00173888">
        <w:rPr>
          <w:i/>
          <w:lang w:eastAsia="zh-CN"/>
        </w:rPr>
        <w:t>X</w:t>
      </w:r>
      <w:r w:rsidR="00173888">
        <w:rPr>
          <w:lang w:eastAsia="zh-CN"/>
        </w:rPr>
        <w:t>XXX</w:t>
      </w:r>
      <w:bookmarkEnd w:id="372"/>
      <w:bookmarkEnd w:id="373"/>
      <w:r w:rsidR="00173888">
        <w:rPr>
          <w:lang w:eastAsia="zh-CN"/>
        </w:rPr>
        <w:t>XXXXXXXXXXXXXX</w:t>
      </w:r>
      <w:r w:rsidR="00173888">
        <w:rPr>
          <w:sz w:val="10"/>
          <w:lang w:eastAsia="zh-CN"/>
        </w:rPr>
        <w:t>X</w:t>
      </w:r>
      <w:r w:rsidR="00173888">
        <w:rPr>
          <w:lang w:eastAsia="zh-CN"/>
        </w:rPr>
        <w:t>X</w:t>
      </w:r>
      <w:r w:rsidR="00173888">
        <w:rPr>
          <w:i/>
          <w:lang w:eastAsia="zh-CN"/>
        </w:rPr>
        <w:t>X</w:t>
      </w:r>
      <w:r w:rsidR="00173888">
        <w:rPr>
          <w:lang w:eastAsia="zh-CN"/>
        </w:rPr>
        <w:t>XXXXXXXXXXXXX</w:t>
      </w:r>
      <w:r w:rsidR="00173888">
        <w:rPr>
          <w:i/>
          <w:lang w:eastAsia="zh-CN"/>
        </w:rPr>
        <w:t>X</w:t>
      </w:r>
      <w:r w:rsidR="00173888">
        <w:rPr>
          <w:lang w:eastAsia="zh-CN"/>
        </w:rPr>
        <w:t>XXXXXXXXXXXXXXXXXXXXXXX</w:t>
      </w:r>
      <w:r w:rsidR="00173888">
        <w:rPr>
          <w:i/>
          <w:lang w:eastAsia="zh-CN"/>
        </w:rPr>
        <w:t>XX</w:t>
      </w:r>
      <w:r w:rsidR="00173888">
        <w:rPr>
          <w:lang w:eastAsia="zh-CN"/>
        </w:rPr>
        <w:t>XXXXXXXXXXXXXXXXXXXXXXXXXXXXXXXXX</w:t>
      </w:r>
      <w:r w:rsidR="00173888">
        <w:rPr>
          <w:vertAlign w:val="superscript"/>
          <w:lang w:eastAsia="zh-CN"/>
        </w:rPr>
        <w:t>XX</w:t>
      </w:r>
      <w:r w:rsidR="00173888">
        <w:rPr>
          <w:lang w:eastAsia="zh-CN"/>
        </w:rPr>
        <w:t>XXX</w:t>
      </w:r>
      <w:r w:rsidR="00173888">
        <w:rPr>
          <w:vertAlign w:val="superscript"/>
          <w:lang w:eastAsia="zh-CN"/>
        </w:rPr>
        <w:t>XX</w:t>
      </w:r>
      <w:r w:rsidR="00173888">
        <w:rPr>
          <w:rStyle w:val="afff"/>
          <w:rFonts w:cs="Times New Roman"/>
          <w:szCs w:val="20"/>
          <w:lang w:eastAsia="zh-CN"/>
        </w:rPr>
        <w:t>XX</w:t>
      </w:r>
      <w:r w:rsidR="00173888">
        <w:rPr>
          <w:lang w:eastAsia="zh-CN"/>
        </w:rPr>
        <w:t>XXXXXXXXXXXXXX</w:t>
      </w:r>
      <w:bookmarkStart w:id="374" w:name="OLE_LINK594"/>
      <w:bookmarkStart w:id="375" w:name="OLE_LINK595"/>
      <w:r w:rsidR="00173888">
        <w:rPr>
          <w:vertAlign w:val="superscript"/>
          <w:lang w:eastAsia="zh-CN"/>
        </w:rPr>
        <w:t>XXXX</w:t>
      </w:r>
      <w:r w:rsidR="00173888">
        <w:rPr>
          <w:lang w:eastAsia="zh-CN"/>
        </w:rPr>
        <w:t>X</w:t>
      </w:r>
      <w:bookmarkEnd w:id="374"/>
      <w:bookmarkEnd w:id="375"/>
      <w:r w:rsidR="00173888">
        <w:rPr>
          <w:lang w:eastAsia="zh-CN"/>
        </w:rPr>
        <w:t>XXX</w:t>
      </w:r>
      <w:bookmarkStart w:id="376" w:name="OLE_LINK495"/>
      <w:bookmarkStart w:id="377" w:name="OLE_LINK496"/>
      <w:r w:rsidR="00173888">
        <w:rPr>
          <w:lang w:eastAsia="zh-CN"/>
        </w:rPr>
        <w:t>XXXX</w:t>
      </w:r>
      <w:bookmarkEnd w:id="376"/>
      <w:bookmarkEnd w:id="377"/>
      <w:r w:rsidR="00173888">
        <w:rPr>
          <w:lang w:eastAsia="zh-CN"/>
        </w:rPr>
        <w:t>XXXXXXXXXXXXXXXXXXXXXXXXXXXXXXXXXXXX</w:t>
      </w:r>
      <w:r w:rsidR="00173888">
        <w:rPr>
          <w:vertAlign w:val="superscript"/>
          <w:lang w:eastAsia="zh-CN"/>
        </w:rPr>
        <w:t>XXXX</w:t>
      </w:r>
      <w:r w:rsidR="00173888">
        <w:rPr>
          <w:lang w:eastAsia="zh-CN"/>
        </w:rPr>
        <w:t>X</w:t>
      </w:r>
      <w:r w:rsidR="00173888">
        <w:rPr>
          <w:lang w:eastAsia="zh-CN"/>
        </w:rPr>
        <w:lastRenderedPageBreak/>
        <w:t>XXXXXXX</w:t>
      </w:r>
      <w:r w:rsidRPr="004C7E6A">
        <w:rPr>
          <w:lang w:eastAsia="zh-CN"/>
        </w:rPr>
        <w:t xml:space="preserve"> MV</w:t>
      </w:r>
      <w:r w:rsidRPr="004C7E6A">
        <w:rPr>
          <w:lang w:eastAsia="zh-CN"/>
        </w:rPr>
        <w:t>串列加速器上做过多能点</w:t>
      </w:r>
      <w:r w:rsidRPr="004C7E6A">
        <w:rPr>
          <w:lang w:eastAsia="zh-CN"/>
        </w:rPr>
        <w:t>NRA</w:t>
      </w:r>
      <w:r w:rsidRPr="004C7E6A">
        <w:rPr>
          <w:lang w:eastAsia="zh-CN"/>
        </w:rPr>
        <w:t>分</w:t>
      </w:r>
      <w:r w:rsidR="00173888">
        <w:rPr>
          <w:lang w:eastAsia="zh-CN"/>
        </w:rPr>
        <w:t>X</w:t>
      </w:r>
      <w:r w:rsidR="00173888">
        <w:rPr>
          <w:vertAlign w:val="superscript"/>
          <w:lang w:eastAsia="zh-CN"/>
        </w:rPr>
        <w:t>XXXX</w:t>
      </w:r>
      <w:r w:rsidR="00173888">
        <w:rPr>
          <w:lang w:eastAsia="zh-CN"/>
        </w:rPr>
        <w:t>XX</w:t>
      </w:r>
      <w:bookmarkStart w:id="378" w:name="OLE_LINK539"/>
      <w:bookmarkStart w:id="379" w:name="OLE_LINK617"/>
      <w:r w:rsidR="00173888">
        <w:rPr>
          <w:vertAlign w:val="superscript"/>
          <w:lang w:eastAsia="zh-CN"/>
        </w:rPr>
        <w:t>X</w:t>
      </w:r>
      <w:r w:rsidR="00173888">
        <w:rPr>
          <w:lang w:eastAsia="zh-CN"/>
        </w:rPr>
        <w:t>XX</w:t>
      </w:r>
      <w:bookmarkEnd w:id="378"/>
      <w:bookmarkEnd w:id="379"/>
      <w:r w:rsidR="00173888">
        <w:rPr>
          <w:lang w:eastAsia="zh-CN"/>
        </w:rPr>
        <w:t>XXXXXXXXXXXXXXXXXXXXXXXXXXXXXXXXXXXXXXXXXXXXXXXXXXXXXXXXXXX</w:t>
      </w:r>
      <w:bookmarkStart w:id="380" w:name="OLE_LINK545"/>
      <w:bookmarkStart w:id="381" w:name="OLE_LINK546"/>
      <w:r w:rsidR="00173888">
        <w:rPr>
          <w:lang w:eastAsia="zh-CN"/>
        </w:rPr>
        <w:t>XX</w:t>
      </w:r>
      <w:r w:rsidR="00173888">
        <w:rPr>
          <w:vertAlign w:val="superscript"/>
          <w:lang w:eastAsia="zh-CN"/>
        </w:rPr>
        <w:t>X</w:t>
      </w:r>
      <w:r w:rsidR="00173888">
        <w:rPr>
          <w:lang w:eastAsia="zh-CN"/>
        </w:rPr>
        <w:t>XXXXXXXXXXXXXXXXXXX</w:t>
      </w:r>
      <w:bookmarkEnd w:id="380"/>
      <w:bookmarkEnd w:id="381"/>
      <w:r w:rsidR="00173888">
        <w:rPr>
          <w:lang w:eastAsia="zh-CN"/>
        </w:rPr>
        <w:t>XXXXXXXXXXXXXXX</w:t>
      </w:r>
      <w:r w:rsidR="00173888">
        <w:rPr>
          <w:vertAlign w:val="superscript"/>
          <w:lang w:eastAsia="zh-CN"/>
        </w:rPr>
        <w:t>XXXX</w:t>
      </w:r>
      <w:r w:rsidR="00173888">
        <w:rPr>
          <w:lang w:eastAsia="zh-CN"/>
        </w:rPr>
        <w:t>XXXXX</w:t>
      </w:r>
      <w:r w:rsidR="00173888">
        <w:rPr>
          <w:i/>
          <w:lang w:eastAsia="zh-CN"/>
        </w:rPr>
        <w:t>X</w:t>
      </w:r>
      <w:r w:rsidR="00173888">
        <w:rPr>
          <w:lang w:eastAsia="zh-CN"/>
        </w:rPr>
        <w:t>XXXXXXXXXXXXXXXXXXXXXXX</w:t>
      </w:r>
      <w:r w:rsidR="00173888">
        <w:rPr>
          <w:vertAlign w:val="superscript"/>
          <w:lang w:eastAsia="zh-CN"/>
        </w:rPr>
        <w:t>XXXX</w:t>
      </w:r>
      <w:r w:rsidR="00173888">
        <w:rPr>
          <w:lang w:eastAsia="zh-CN"/>
        </w:rPr>
        <w:t>XXXXX</w:t>
      </w:r>
      <w:r w:rsidRPr="004C7E6A">
        <w:rPr>
          <w:lang w:eastAsia="zh-CN"/>
        </w:rPr>
        <w:t>析解谱。</w:t>
      </w:r>
      <w:commentRangeEnd w:id="349"/>
      <w:r w:rsidR="005F06C4">
        <w:rPr>
          <w:rStyle w:val="af1"/>
          <w:rFonts w:ascii="Calibri" w:eastAsia="宋体" w:hAnsi="Calibri"/>
        </w:rPr>
        <w:commentReference w:id="349"/>
      </w:r>
    </w:p>
    <w:p w14:paraId="6AB6D94E" w14:textId="3B64B8D0" w:rsidR="00DF7DE0" w:rsidRDefault="0039353D" w:rsidP="00C90F84">
      <w:pPr>
        <w:ind w:firstLine="400"/>
        <w:rPr>
          <w:lang w:eastAsia="zh-CN"/>
        </w:rPr>
      </w:pPr>
      <w:bookmarkStart w:id="382" w:name="OLE_LINK506"/>
      <w:bookmarkStart w:id="383" w:name="OLE_LINK507"/>
      <w:bookmarkStart w:id="384" w:name="OLE_LINK229"/>
      <w:bookmarkStart w:id="385" w:name="OLE_LINK232"/>
      <w:commentRangeStart w:id="386"/>
      <w:r>
        <w:rPr>
          <w:noProof/>
          <w:spacing w:val="-20"/>
          <w:lang w:eastAsia="zh-CN" w:bidi="ar-SA"/>
        </w:rPr>
        <w:pict w14:anchorId="630CB9C2">
          <v:shape id="_x0000_s1189" type="#_x0000_t202" style="position:absolute;left:0;text-align:left;margin-left:-.45pt;margin-top:117.55pt;width:482.95pt;height:271.7pt;z-index:-251646976" wrapcoords="-34 -51 -34 21549 21634 21549 21634 -51 -34 -51" strokecolor="white [3212]">
            <v:textbox style="mso-next-textbox:#_x0000_s1189" inset="0,0,0,0">
              <w:txbxContent>
                <w:p w14:paraId="58F63B8D" w14:textId="52C58603" w:rsidR="0045405D" w:rsidRPr="0045405D" w:rsidRDefault="009E39AD" w:rsidP="00932CEF">
                  <w:pPr>
                    <w:pStyle w:val="21e"/>
                    <w:ind w:leftChars="301" w:left="614" w:firstLineChars="500" w:firstLine="870"/>
                  </w:pPr>
                  <w:r>
                    <w:rPr>
                      <w:noProof/>
                    </w:rPr>
                    <w:t>X</w:t>
                  </w:r>
                </w:p>
              </w:txbxContent>
            </v:textbox>
            <w10:wrap type="tight"/>
          </v:shape>
        </w:pict>
      </w:r>
      <w:r w:rsidR="00E06434">
        <w:fldChar w:fldCharType="begin"/>
      </w:r>
      <w:r w:rsidR="00E06434">
        <w:rPr>
          <w:lang w:eastAsia="zh-CN"/>
        </w:rPr>
        <w:instrText xml:space="preserve"> REF _Ref414308166 \h  \* MERGEFORMAT </w:instrText>
      </w:r>
      <w:r w:rsidR="00E06434">
        <w:fldChar w:fldCharType="separate"/>
      </w:r>
      <w:r w:rsidR="00523986" w:rsidRPr="00523986">
        <w:rPr>
          <w:spacing w:val="-20"/>
          <w:lang w:eastAsia="zh-CN"/>
        </w:rPr>
        <w:t>图</w:t>
      </w:r>
      <w:r w:rsidR="00523986" w:rsidRPr="00523986">
        <w:rPr>
          <w:rFonts w:hint="eastAsia"/>
          <w:spacing w:val="-20"/>
          <w:lang w:eastAsia="zh-CN"/>
        </w:rPr>
        <w:t>4</w:t>
      </w:r>
      <w:r w:rsidR="00E06434">
        <w:fldChar w:fldCharType="end"/>
      </w:r>
      <w:r w:rsidR="00DF7DE0" w:rsidRPr="004C7E6A">
        <w:rPr>
          <w:lang w:eastAsia="zh-CN"/>
        </w:rPr>
        <w:t>显示</w:t>
      </w:r>
      <w:r w:rsidR="00DF7DE0" w:rsidRPr="004C7E6A">
        <w:rPr>
          <w:lang w:eastAsia="zh-CN"/>
        </w:rPr>
        <w:t xml:space="preserve">3000 keV </w:t>
      </w:r>
      <w:r w:rsidR="00DF7DE0" w:rsidRPr="004C7E6A">
        <w:rPr>
          <w:vertAlign w:val="superscript"/>
          <w:lang w:eastAsia="zh-CN"/>
        </w:rPr>
        <w:t>3</w:t>
      </w:r>
      <w:bookmarkStart w:id="387" w:name="OLE_LINK497"/>
      <w:bookmarkStart w:id="388" w:name="OLE_LINK503"/>
      <w:bookmarkStart w:id="389" w:name="OLE_LINK504"/>
      <w:bookmarkStart w:id="390" w:name="OLE_LINK505"/>
      <w:r w:rsidR="00DF7DE0" w:rsidRPr="004C7E6A">
        <w:rPr>
          <w:lang w:eastAsia="zh-CN"/>
        </w:rPr>
        <w:t>He</w:t>
      </w:r>
      <w:bookmarkEnd w:id="387"/>
      <w:bookmarkEnd w:id="388"/>
      <w:bookmarkEnd w:id="389"/>
      <w:bookmarkEnd w:id="390"/>
      <w:r w:rsidR="00DF7DE0" w:rsidRPr="004C7E6A">
        <w:rPr>
          <w:lang w:eastAsia="zh-CN"/>
        </w:rPr>
        <w:t>入射分析束的典型</w:t>
      </w:r>
      <w:r w:rsidR="00DF7DE0" w:rsidRPr="004C7E6A">
        <w:rPr>
          <w:lang w:eastAsia="zh-CN"/>
        </w:rPr>
        <w:t>NRA</w:t>
      </w:r>
      <w:r w:rsidR="00DF7DE0" w:rsidRPr="004C7E6A">
        <w:rPr>
          <w:lang w:eastAsia="zh-CN"/>
        </w:rPr>
        <w:t>能谱</w:t>
      </w:r>
      <w:r w:rsidR="00932CEF">
        <w:rPr>
          <w:rFonts w:hint="eastAsia"/>
          <w:lang w:eastAsia="zh-CN"/>
        </w:rPr>
        <w:t>、</w:t>
      </w:r>
      <w:r w:rsidR="00173888">
        <w:rPr>
          <w:lang w:eastAsia="zh-CN"/>
        </w:rPr>
        <w:t>XXXXXXXXXXXXXXXXXXXXXXXXXXXXXXXXXXXXXXXXXXXXXXXXXXXXXXXXXXXXXXXXXXXXXXXXXX</w:t>
      </w:r>
      <w:commentRangeEnd w:id="386"/>
      <w:r w:rsidR="005F06C4">
        <w:rPr>
          <w:rStyle w:val="af1"/>
          <w:rFonts w:ascii="Calibri" w:eastAsia="宋体" w:hAnsi="Calibri"/>
        </w:rPr>
        <w:commentReference w:id="386"/>
      </w:r>
      <w:r w:rsidR="00173888">
        <w:rPr>
          <w:lang w:eastAsia="zh-CN"/>
        </w:rPr>
        <w:t>XXXXXXXXXXXXXXXXXXXXXXXXXXXXXXXXXXXXXXXXXXXXXXXXXXXXXXXXXXXXX</w:t>
      </w:r>
      <w:bookmarkStart w:id="391" w:name="OLE_LINK318"/>
      <w:bookmarkStart w:id="392" w:name="OLE_LINK321"/>
      <w:r w:rsidR="00173888">
        <w:rPr>
          <w:lang w:eastAsia="zh-CN"/>
        </w:rPr>
        <w:t>XXXXXXXXXXXXXXXXXXXXXXXXXXXXXXXXXXXXXXXXXXXXXXXXXXXXXXXXXXXXXXXXXXXXXXXXXXXXXXX</w:t>
      </w:r>
      <w:bookmarkStart w:id="393" w:name="OLE_LINK345"/>
      <w:bookmarkStart w:id="394" w:name="OLE_LINK346"/>
      <w:bookmarkStart w:id="395" w:name="OLE_LINK347"/>
      <w:bookmarkStart w:id="396" w:name="OLE_LINK348"/>
      <w:bookmarkStart w:id="397" w:name="OLE_LINK372"/>
      <w:r w:rsidR="00173888">
        <w:rPr>
          <w:lang w:eastAsia="zh-CN"/>
        </w:rPr>
        <w:t>XXXXXXXXXXXXXXXXXXXXXXXXXXXXXXXXXXXX</w:t>
      </w:r>
      <w:bookmarkStart w:id="398" w:name="OLE_LINK542"/>
      <w:bookmarkStart w:id="399" w:name="OLE_LINK576"/>
      <w:r w:rsidR="00173888">
        <w:rPr>
          <w:lang w:eastAsia="zh-CN"/>
        </w:rPr>
        <w:t>XXXXX</w:t>
      </w:r>
      <w:bookmarkEnd w:id="398"/>
      <w:bookmarkEnd w:id="399"/>
      <w:r w:rsidR="00173888">
        <w:rPr>
          <w:lang w:eastAsia="zh-CN"/>
        </w:rPr>
        <w:t>XXXXXXXXXXXXX</w:t>
      </w:r>
      <w:r w:rsidR="00173888">
        <w:rPr>
          <w:vertAlign w:val="superscript"/>
          <w:lang w:eastAsia="zh-CN"/>
        </w:rPr>
        <w:t>XXX</w:t>
      </w:r>
      <w:r w:rsidR="00173888">
        <w:rPr>
          <w:lang w:eastAsia="zh-CN"/>
        </w:rPr>
        <w:t>XX</w:t>
      </w:r>
      <w:r w:rsidR="00173888">
        <w:rPr>
          <w:vertAlign w:val="superscript"/>
          <w:lang w:eastAsia="zh-CN"/>
        </w:rPr>
        <w:t>XX</w:t>
      </w:r>
      <w:r w:rsidR="00173888">
        <w:rPr>
          <w:lang w:eastAsia="zh-CN"/>
        </w:rPr>
        <w:t>XXXXXXXXXXXXXXXXXXXXXX</w:t>
      </w:r>
      <w:bookmarkStart w:id="400" w:name="OLE_LINK512"/>
      <w:r w:rsidR="00173888">
        <w:rPr>
          <w:lang w:eastAsia="zh-CN"/>
        </w:rPr>
        <w:t>XX</w:t>
      </w:r>
      <w:bookmarkEnd w:id="400"/>
      <w:r w:rsidR="00173888">
        <w:rPr>
          <w:lang w:eastAsia="zh-CN"/>
        </w:rPr>
        <w:t>XXXXXXXXXXXXXXXXXXXXXXXX</w:t>
      </w:r>
      <w:bookmarkEnd w:id="393"/>
      <w:bookmarkEnd w:id="394"/>
      <w:r w:rsidR="00173888">
        <w:rPr>
          <w:lang w:eastAsia="zh-CN"/>
        </w:rPr>
        <w:t>XXXXXXXXXXXXXXXX</w:t>
      </w:r>
      <w:bookmarkStart w:id="401" w:name="OLE_LINK514"/>
      <w:bookmarkStart w:id="402" w:name="OLE_LINK515"/>
      <w:bookmarkEnd w:id="395"/>
      <w:r w:rsidR="00173888">
        <w:rPr>
          <w:lang w:eastAsia="zh-CN"/>
        </w:rPr>
        <w:t>XXXXXXXXXXXXXXXXX</w:t>
      </w:r>
      <w:r w:rsidR="00173888">
        <w:rPr>
          <w:i/>
          <w:lang w:eastAsia="zh-CN"/>
        </w:rPr>
        <w:t>X</w:t>
      </w:r>
      <w:r w:rsidR="00173888">
        <w:rPr>
          <w:vertAlign w:val="subscript"/>
          <w:lang w:eastAsia="zh-CN"/>
        </w:rPr>
        <w:t>XXXX</w:t>
      </w:r>
      <w:r w:rsidR="00173888">
        <w:rPr>
          <w:lang w:eastAsia="zh-CN"/>
        </w:rPr>
        <w:t>XXXXXXXXXXXXXXXXXX</w:t>
      </w:r>
      <w:bookmarkEnd w:id="401"/>
      <w:bookmarkEnd w:id="402"/>
      <w:r w:rsidR="00173888">
        <w:rPr>
          <w:lang w:eastAsia="zh-CN"/>
        </w:rPr>
        <w:t>XXXXX</w:t>
      </w:r>
      <w:bookmarkStart w:id="403" w:name="OLE_LINK516"/>
      <w:bookmarkStart w:id="404" w:name="OLE_LINK517"/>
      <w:r w:rsidR="00173888">
        <w:rPr>
          <w:lang w:eastAsia="zh-CN"/>
        </w:rPr>
        <w:t>XX</w:t>
      </w:r>
      <w:bookmarkStart w:id="405" w:name="OLE_LINK524"/>
      <w:bookmarkStart w:id="406" w:name="OLE_LINK525"/>
      <w:r w:rsidR="00173888">
        <w:rPr>
          <w:lang w:eastAsia="zh-CN"/>
        </w:rPr>
        <w:t>XX</w:t>
      </w:r>
      <w:bookmarkEnd w:id="405"/>
      <w:bookmarkEnd w:id="406"/>
      <w:r w:rsidR="00173888">
        <w:rPr>
          <w:lang w:eastAsia="zh-CN"/>
        </w:rPr>
        <w:t>XXXXXXXXXXXXXXXXXXX</w:t>
      </w:r>
      <w:bookmarkEnd w:id="396"/>
      <w:bookmarkEnd w:id="397"/>
      <w:r w:rsidR="00173888">
        <w:rPr>
          <w:lang w:eastAsia="zh-CN"/>
        </w:rPr>
        <w:t>XXXXXXX</w:t>
      </w:r>
      <w:bookmarkEnd w:id="403"/>
      <w:bookmarkEnd w:id="404"/>
      <w:r w:rsidR="00173888">
        <w:rPr>
          <w:lang w:eastAsia="zh-CN"/>
        </w:rPr>
        <w:t>XXXXXXXXXXXXXXXXXXXXXXXXX</w:t>
      </w:r>
      <w:r w:rsidR="00173888">
        <w:rPr>
          <w:i/>
          <w:lang w:eastAsia="zh-CN"/>
        </w:rPr>
        <w:t>X</w:t>
      </w:r>
      <w:r w:rsidR="00173888">
        <w:rPr>
          <w:vertAlign w:val="subscript"/>
          <w:lang w:eastAsia="zh-CN"/>
        </w:rPr>
        <w:t>XXXX</w:t>
      </w:r>
      <w:r w:rsidR="00173888">
        <w:rPr>
          <w:lang w:eastAsia="zh-CN"/>
        </w:rPr>
        <w:t>XXXXXXXXXXXXXXXXXXXXXXXXXXXXXXXXXXX</w:t>
      </w:r>
      <w:bookmarkStart w:id="407" w:name="OLE_LINK522"/>
      <w:bookmarkStart w:id="408" w:name="OLE_LINK523"/>
      <w:r w:rsidR="00173888">
        <w:rPr>
          <w:rStyle w:val="afff"/>
          <w:rFonts w:cs="Times New Roman"/>
          <w:szCs w:val="20"/>
          <w:lang w:eastAsia="zh-CN"/>
        </w:rPr>
        <w:t>XXX</w:t>
      </w:r>
      <w:r w:rsidR="00173888">
        <w:rPr>
          <w:vertAlign w:val="superscript"/>
          <w:lang w:eastAsia="zh-CN"/>
        </w:rPr>
        <w:t>X</w:t>
      </w:r>
      <w:r w:rsidR="00173888">
        <w:rPr>
          <w:lang w:eastAsia="zh-CN"/>
        </w:rPr>
        <w:t>XXXXXXXXXXXXXXXXXXXXX</w:t>
      </w:r>
      <w:bookmarkEnd w:id="407"/>
      <w:bookmarkEnd w:id="408"/>
      <w:r w:rsidR="00173888">
        <w:rPr>
          <w:lang w:eastAsia="zh-CN"/>
        </w:rPr>
        <w:t>XXXXXXXXXXXXXX</w:t>
      </w:r>
      <w:r w:rsidR="00173888">
        <w:rPr>
          <w:vertAlign w:val="superscript"/>
          <w:lang w:eastAsia="zh-CN"/>
        </w:rPr>
        <w:t>XXXX</w:t>
      </w:r>
      <w:r w:rsidR="00173888">
        <w:rPr>
          <w:lang w:eastAsia="zh-CN"/>
        </w:rPr>
        <w:t>XXXXXXXXX</w:t>
      </w:r>
      <w:r w:rsidR="00173888">
        <w:rPr>
          <w:vertAlign w:val="subscript"/>
          <w:lang w:eastAsia="zh-CN"/>
        </w:rPr>
        <w:t>X</w:t>
      </w:r>
      <w:r w:rsidR="00173888">
        <w:rPr>
          <w:vertAlign w:val="superscript"/>
          <w:lang w:eastAsia="zh-CN"/>
        </w:rPr>
        <w:t>X</w:t>
      </w:r>
      <w:r w:rsidR="00173888">
        <w:rPr>
          <w:lang w:eastAsia="zh-CN"/>
        </w:rPr>
        <w:t>XXXXXXXXXXXXX</w:t>
      </w:r>
      <w:r w:rsidR="00173888">
        <w:rPr>
          <w:vertAlign w:val="superscript"/>
          <w:lang w:eastAsia="zh-CN"/>
        </w:rPr>
        <w:t>XXX</w:t>
      </w:r>
      <w:r w:rsidR="00173888">
        <w:rPr>
          <w:lang w:eastAsia="zh-CN"/>
        </w:rPr>
        <w:t>XX</w:t>
      </w:r>
      <w:r w:rsidR="00173888">
        <w:rPr>
          <w:vertAlign w:val="superscript"/>
          <w:lang w:eastAsia="zh-CN"/>
        </w:rPr>
        <w:t>XX</w:t>
      </w:r>
      <w:r w:rsidR="00173888">
        <w:rPr>
          <w:lang w:eastAsia="zh-CN"/>
        </w:rPr>
        <w:t>XXXXXXXXXXXXXXXXXXXXXXXXXXXXXXXXXXXXXXXXXXXXXXXXXXXXXXX</w:t>
      </w:r>
      <w:commentRangeStart w:id="409"/>
      <w:r w:rsidR="00DF7DE0">
        <w:rPr>
          <w:lang w:eastAsia="zh-CN"/>
        </w:rPr>
        <w:t xml:space="preserve">, </w:t>
      </w:r>
      <w:r w:rsidR="00DF7DE0" w:rsidRPr="004C7E6A">
        <w:rPr>
          <w:lang w:eastAsia="zh-CN"/>
        </w:rPr>
        <w:t>即</w:t>
      </w:r>
      <w:r w:rsidR="00DF7DE0" w:rsidRPr="001E3D16">
        <w:rPr>
          <w:i/>
          <w:lang w:eastAsia="zh-CN"/>
        </w:rPr>
        <w:t>E</w:t>
      </w:r>
      <w:r w:rsidR="00DF7DE0" w:rsidRPr="004C7E6A">
        <w:rPr>
          <w:vertAlign w:val="subscript"/>
          <w:lang w:eastAsia="zh-CN"/>
        </w:rPr>
        <w:t>trap</w:t>
      </w:r>
      <w:r w:rsidR="00DF7DE0" w:rsidRPr="001E3D16">
        <w:rPr>
          <w:rFonts w:hint="eastAsia"/>
          <w:lang w:eastAsia="zh-CN"/>
        </w:rPr>
        <w:t>越</w:t>
      </w:r>
      <w:r w:rsidR="00DF7DE0" w:rsidRPr="004C7E6A">
        <w:rPr>
          <w:lang w:eastAsia="zh-CN"/>
        </w:rPr>
        <w:t>大</w:t>
      </w:r>
      <w:r w:rsidR="00DF7DE0">
        <w:rPr>
          <w:lang w:eastAsia="zh-CN"/>
        </w:rPr>
        <w:t xml:space="preserve">, </w:t>
      </w:r>
      <w:r w:rsidR="00DF7DE0" w:rsidRPr="004C7E6A">
        <w:rPr>
          <w:lang w:eastAsia="zh-CN"/>
        </w:rPr>
        <w:t>D</w:t>
      </w:r>
      <w:r w:rsidR="00DF7DE0" w:rsidRPr="004C7E6A">
        <w:rPr>
          <w:lang w:eastAsia="zh-CN"/>
        </w:rPr>
        <w:t>滞留更稳定。</w:t>
      </w:r>
    </w:p>
    <w:p w14:paraId="03BB670C" w14:textId="6CA393B4" w:rsidR="00DF7DE0" w:rsidRDefault="00DF7DE0" w:rsidP="00C90F84">
      <w:pPr>
        <w:ind w:firstLine="408"/>
        <w:rPr>
          <w:lang w:eastAsia="zh-CN"/>
        </w:rPr>
      </w:pPr>
      <w:r w:rsidRPr="004C7E6A">
        <w:rPr>
          <w:lang w:eastAsia="zh-CN"/>
        </w:rPr>
        <w:t>综上</w:t>
      </w:r>
      <w:r>
        <w:rPr>
          <w:rFonts w:hint="eastAsia"/>
          <w:lang w:eastAsia="zh-CN"/>
        </w:rPr>
        <w:t>所述</w:t>
      </w:r>
      <w:r>
        <w:rPr>
          <w:lang w:eastAsia="zh-CN"/>
        </w:rPr>
        <w:t xml:space="preserve">, </w:t>
      </w:r>
      <w:r w:rsidR="00173888">
        <w:rPr>
          <w:lang w:eastAsia="zh-CN"/>
        </w:rPr>
        <w:t>XXXXXXXXXXXXXXXXXXXXXXXXXXXXXXXXXXXXXXXXXXXXXXXXXXXXXXXXXXXXXXXXXXXXXXXXXXXXXXXXXXXXXXXXXXXXXXXXXXXX</w:t>
      </w:r>
      <w:r w:rsidRPr="004C7E6A">
        <w:rPr>
          <w:lang w:eastAsia="zh-CN"/>
        </w:rPr>
        <w:t>系。</w:t>
      </w:r>
      <w:bookmarkEnd w:id="382"/>
      <w:bookmarkEnd w:id="383"/>
      <w:bookmarkEnd w:id="384"/>
      <w:bookmarkEnd w:id="385"/>
      <w:bookmarkEnd w:id="391"/>
      <w:bookmarkEnd w:id="392"/>
      <w:commentRangeEnd w:id="409"/>
      <w:r w:rsidR="005F06C4">
        <w:rPr>
          <w:rStyle w:val="af1"/>
          <w:rFonts w:ascii="Calibri" w:eastAsia="宋体" w:hAnsi="Calibri"/>
        </w:rPr>
        <w:commentReference w:id="409"/>
      </w:r>
    </w:p>
    <w:p w14:paraId="476CF0E7" w14:textId="547A4D89" w:rsidR="00585B1B" w:rsidRPr="004C7E6A" w:rsidRDefault="0039353D" w:rsidP="00EF66FB">
      <w:pPr>
        <w:ind w:firstLine="400"/>
        <w:rPr>
          <w:sz w:val="18"/>
          <w:szCs w:val="18"/>
          <w:lang w:eastAsia="zh-CN"/>
        </w:rPr>
      </w:pPr>
      <w:commentRangeStart w:id="410"/>
      <w:r>
        <w:rPr>
          <w:noProof/>
          <w:lang w:eastAsia="zh-CN" w:bidi="ar-SA"/>
        </w:rPr>
        <w:lastRenderedPageBreak/>
        <w:pict w14:anchorId="7A3F35D8">
          <v:shape id="_x0000_s1196" type="#_x0000_t202" style="position:absolute;left:0;text-align:left;margin-left:-.45pt;margin-top:116.7pt;width:482.2pt;height:552.1pt;z-index:-251645952;mso-position-horizontal-relative:text;mso-position-vertical-relative:text" wrapcoords="-34 -51 -34 21549 21634 21549 21634 -51 -34 -51" strokecolor="white [3212]">
            <v:textbox style="mso-next-textbox:#_x0000_s1196" inset="0,0,0,0">
              <w:txbxContent>
                <w:p w14:paraId="3C9FCD19" w14:textId="7EB3060D" w:rsidR="000E2034" w:rsidRPr="00585B1B" w:rsidRDefault="009E39AD" w:rsidP="000E2034">
                  <w:pPr>
                    <w:ind w:firstLine="408"/>
                  </w:pPr>
                  <w:r>
                    <w:rPr>
                      <w:noProof/>
                    </w:rPr>
                    <w:t>X</w:t>
                  </w:r>
                </w:p>
              </w:txbxContent>
            </v:textbox>
            <w10:wrap type="tight"/>
          </v:shape>
        </w:pict>
      </w:r>
      <w:r w:rsidR="00E06434">
        <w:fldChar w:fldCharType="begin"/>
      </w:r>
      <w:r w:rsidR="00E06434">
        <w:rPr>
          <w:lang w:eastAsia="zh-CN"/>
        </w:rPr>
        <w:instrText xml:space="preserve"> REF _Ref414438796 \h  \* MERGEFORMAT </w:instrText>
      </w:r>
      <w:r w:rsidR="00E06434">
        <w:fldChar w:fldCharType="separate"/>
      </w:r>
      <w:r w:rsidR="00523986" w:rsidRPr="004C7E6A">
        <w:rPr>
          <w:lang w:eastAsia="zh-CN"/>
        </w:rPr>
        <w:t>图</w:t>
      </w:r>
      <w:r w:rsidR="00523986">
        <w:rPr>
          <w:rFonts w:hint="eastAsia"/>
          <w:lang w:eastAsia="zh-CN"/>
        </w:rPr>
        <w:t>5</w:t>
      </w:r>
      <w:r w:rsidR="00E06434">
        <w:fldChar w:fldCharType="end"/>
      </w:r>
      <w:r w:rsidR="00173888">
        <w:rPr>
          <w:lang w:eastAsia="zh-CN"/>
        </w:rPr>
        <w:t>XXXXXXXXXXXXXXXXXXXXXXXX</w:t>
      </w:r>
      <w:r w:rsidR="00173888">
        <w:rPr>
          <w:vertAlign w:val="superscript"/>
          <w:lang w:eastAsia="zh-CN"/>
        </w:rPr>
        <w:t>XXXXXXX</w:t>
      </w:r>
      <w:r w:rsidR="00173888">
        <w:rPr>
          <w:lang w:eastAsia="zh-CN"/>
        </w:rPr>
        <w:t>XXXXXXXXXXXXXXXXXXXXXXXXXXXXXXXXXXXXXXXXXXXXXXXXXXXXXXXXXXXXXXX</w:t>
      </w:r>
      <w:r w:rsidR="00173888">
        <w:rPr>
          <w:vertAlign w:val="subscript"/>
          <w:lang w:eastAsia="zh-CN"/>
        </w:rPr>
        <w:t>X</w:t>
      </w:r>
      <w:r w:rsidR="00173888">
        <w:rPr>
          <w:lang w:eastAsia="zh-CN"/>
        </w:rPr>
        <w:t>XXXXXXXXXXXXXXXXXXXXXXXXXXXXXXXXXXXXXXXXXXXXXXXXXXXXXX</w:t>
      </w:r>
      <w:bookmarkStart w:id="411" w:name="OLE_LINK631"/>
      <w:r w:rsidR="00623248" w:rsidRPr="004C7E6A">
        <w:fldChar w:fldCharType="begin"/>
      </w:r>
      <w:r w:rsidR="00585B1B" w:rsidRPr="004C7E6A">
        <w:rPr>
          <w:lang w:eastAsia="zh-CN"/>
        </w:rPr>
        <w:instrText xml:space="preserve"> REF _Ref414438796 \h  \* MERGEFORMAT </w:instrText>
      </w:r>
      <w:r w:rsidR="00623248" w:rsidRPr="004C7E6A">
        <w:fldChar w:fldCharType="separate"/>
      </w:r>
      <w:r w:rsidR="00173888">
        <w:rPr>
          <w:lang w:eastAsia="zh-CN"/>
        </w:rPr>
        <w:t>XX</w:t>
      </w:r>
      <w:r w:rsidR="00623248" w:rsidRPr="004C7E6A">
        <w:fldChar w:fldCharType="end"/>
      </w:r>
      <w:bookmarkEnd w:id="411"/>
      <w:r w:rsidR="00173888">
        <w:rPr>
          <w:lang w:eastAsia="zh-CN"/>
        </w:rPr>
        <w:t>XXXXXXXXXXXXXXXXXXXXXXXXXXXXXXXXXX</w:t>
      </w:r>
      <w:r w:rsidR="00173888">
        <w:rPr>
          <w:vertAlign w:val="superscript"/>
          <w:lang w:eastAsia="zh-CN"/>
        </w:rPr>
        <w:t>XXXX</w:t>
      </w:r>
      <w:r w:rsidR="00173888">
        <w:rPr>
          <w:lang w:eastAsia="zh-CN"/>
        </w:rPr>
        <w:t>XXXXXXXXXXXXXXXXXX</w:t>
      </w:r>
      <w:bookmarkStart w:id="412" w:name="OLE_LINK627"/>
      <w:bookmarkStart w:id="413" w:name="OLE_LINK628"/>
      <w:r w:rsidR="00173888">
        <w:rPr>
          <w:lang w:eastAsia="zh-CN"/>
        </w:rPr>
        <w:t>XX</w:t>
      </w:r>
      <w:bookmarkEnd w:id="412"/>
      <w:bookmarkEnd w:id="413"/>
      <w:r w:rsidR="00173888">
        <w:rPr>
          <w:lang w:eastAsia="zh-CN"/>
        </w:rPr>
        <w:t>XXXXXXXXX</w:t>
      </w:r>
      <w:r w:rsidR="00173888">
        <w:rPr>
          <w:vertAlign w:val="superscript"/>
          <w:lang w:eastAsia="zh-CN"/>
        </w:rPr>
        <w:t>XXXXXXX</w:t>
      </w:r>
      <w:r w:rsidR="00173888">
        <w:rPr>
          <w:lang w:eastAsia="zh-CN"/>
        </w:rPr>
        <w:t>XXXXXXXXXX</w:t>
      </w:r>
      <w:r w:rsidR="00173888">
        <w:rPr>
          <w:vertAlign w:val="superscript"/>
          <w:lang w:eastAsia="zh-CN"/>
        </w:rPr>
        <w:t>XXXX</w:t>
      </w:r>
      <w:r w:rsidR="00173888">
        <w:rPr>
          <w:lang w:eastAsia="zh-CN"/>
        </w:rPr>
        <w:t>XXXXXXXXXX</w:t>
      </w:r>
      <w:r w:rsidR="00173888">
        <w:rPr>
          <w:lang w:eastAsia="zh-CN"/>
        </w:rPr>
        <w:lastRenderedPageBreak/>
        <w:t>XXXXXXXXXXXXXXXXXXXXXXXXXXXXXXXXXXXXXXXXXXXXXXXXXXXXXXX</w:t>
      </w:r>
      <w:commentRangeEnd w:id="410"/>
      <w:r w:rsidR="00893EA7">
        <w:rPr>
          <w:rStyle w:val="af1"/>
          <w:rFonts w:ascii="Calibri" w:eastAsia="宋体" w:hAnsi="Calibri"/>
        </w:rPr>
        <w:commentReference w:id="410"/>
      </w:r>
      <w:r w:rsidR="00173888">
        <w:rPr>
          <w:lang w:eastAsia="zh-CN"/>
        </w:rPr>
        <w:t>XXXXXXXX</w:t>
      </w:r>
      <w:r w:rsidR="00173888">
        <w:t>X</w:t>
      </w:r>
      <w:r w:rsidR="00173888">
        <w:rPr>
          <w:lang w:eastAsia="zh-CN"/>
        </w:rPr>
        <w:t>XX</w:t>
      </w:r>
      <w:bookmarkStart w:id="414" w:name="OLE_LINK581"/>
      <w:bookmarkStart w:id="415" w:name="OLE_LINK582"/>
      <w:r w:rsidR="00173888">
        <w:rPr>
          <w:lang w:eastAsia="zh-CN"/>
        </w:rPr>
        <w:t>XXXXXXXXXXXXXXX</w:t>
      </w:r>
      <w:bookmarkEnd w:id="414"/>
      <w:bookmarkEnd w:id="415"/>
      <w:r w:rsidR="00173888">
        <w:rPr>
          <w:lang w:eastAsia="zh-CN"/>
        </w:rPr>
        <w:t>XXXXXXXXXXXXXXXXX</w:t>
      </w:r>
      <w:r w:rsidR="00173888">
        <w:rPr>
          <w:vertAlign w:val="superscript"/>
          <w:lang w:eastAsia="zh-CN"/>
        </w:rPr>
        <w:t>XXXX</w:t>
      </w:r>
      <w:r w:rsidR="00173888">
        <w:rPr>
          <w:lang w:eastAsia="zh-CN"/>
        </w:rPr>
        <w:t>XXXXXXXXXXXXXXXXXXXXXXXXXXXXXXX</w:t>
      </w:r>
      <w:bookmarkStart w:id="416" w:name="OLE_LINK33"/>
      <w:bookmarkStart w:id="417" w:name="OLE_LINK102"/>
      <w:bookmarkStart w:id="418" w:name="OLE_LINK103"/>
      <w:r w:rsidR="00173888">
        <w:rPr>
          <w:lang w:eastAsia="zh-CN"/>
        </w:rPr>
        <w:t>XX</w:t>
      </w:r>
      <w:bookmarkEnd w:id="416"/>
      <w:bookmarkEnd w:id="417"/>
      <w:r w:rsidR="00173888">
        <w:rPr>
          <w:lang w:eastAsia="zh-CN"/>
        </w:rPr>
        <w:t>XXXX</w:t>
      </w:r>
      <w:bookmarkEnd w:id="418"/>
      <w:r w:rsidR="00173888">
        <w:rPr>
          <w:lang w:eastAsia="zh-CN"/>
        </w:rPr>
        <w:t>XXXXXXXXXXXXXXXXXXXXX</w:t>
      </w:r>
      <w:commentRangeStart w:id="419"/>
      <w:r w:rsidR="0054799E">
        <w:rPr>
          <w:rFonts w:hint="eastAsia"/>
          <w:lang w:eastAsia="zh-CN"/>
        </w:rPr>
        <w:t xml:space="preserve"> </w:t>
      </w:r>
      <w:r w:rsidR="00585B1B" w:rsidRPr="004C7E6A">
        <w:rPr>
          <w:lang w:eastAsia="zh-CN"/>
        </w:rPr>
        <w:t>但</w:t>
      </w:r>
      <w:r w:rsidR="00173888">
        <w:rPr>
          <w:lang w:eastAsia="zh-CN"/>
        </w:rPr>
        <w:t>XXXXXXXXXXXXXXXXXXXXXXXXXXXXXXXX</w:t>
      </w:r>
      <w:r w:rsidR="00173888" w:rsidRPr="00173888">
        <w:rPr>
          <w:spacing w:val="108"/>
          <w:fitText w:val="4700" w:id="1223943680"/>
          <w:lang w:eastAsia="zh-CN"/>
        </w:rPr>
        <w:t>XXXXXXXXXXXXXXXXXX</w:t>
      </w:r>
      <w:r w:rsidR="00173888" w:rsidRPr="00173888">
        <w:rPr>
          <w:spacing w:val="12"/>
          <w:fitText w:val="4700" w:id="1223943680"/>
          <w:lang w:eastAsia="zh-CN"/>
        </w:rPr>
        <w:t>X</w:t>
      </w:r>
      <w:r w:rsidR="00173888">
        <w:rPr>
          <w:lang w:eastAsia="zh-CN"/>
        </w:rPr>
        <w:lastRenderedPageBreak/>
        <w:t>XXXXXXXXXXXXXXXXXXXXXX</w:t>
      </w:r>
      <w:r w:rsidR="00585B1B">
        <w:rPr>
          <w:lang w:eastAsia="zh-CN"/>
        </w:rPr>
        <w:t xml:space="preserve">, </w:t>
      </w:r>
      <w:r w:rsidR="00173888">
        <w:rPr>
          <w:lang w:eastAsia="zh-CN"/>
        </w:rPr>
        <w:t>XXXXXXXXXXXXXXXXXXXXX</w:t>
      </w:r>
      <w:r w:rsidR="00173888">
        <w:rPr>
          <w:vertAlign w:val="superscript"/>
          <w:lang w:eastAsia="zh-CN"/>
        </w:rPr>
        <w:t>X</w:t>
      </w:r>
      <w:bookmarkStart w:id="420" w:name="OLE_LINK642"/>
      <w:bookmarkStart w:id="421" w:name="OLE_LINK643"/>
      <w:r w:rsidR="00173888">
        <w:rPr>
          <w:vertAlign w:val="superscript"/>
          <w:lang w:eastAsia="zh-CN"/>
        </w:rPr>
        <w:t>XXX</w:t>
      </w:r>
      <w:bookmarkEnd w:id="420"/>
      <w:bookmarkEnd w:id="421"/>
      <w:r w:rsidR="00173888">
        <w:rPr>
          <w:lang w:eastAsia="zh-CN"/>
        </w:rPr>
        <w:t>X</w:t>
      </w:r>
      <w:bookmarkStart w:id="422" w:name="OLE_LINK193"/>
      <w:bookmarkStart w:id="423" w:name="OLE_LINK198"/>
      <w:r w:rsidR="00173888">
        <w:rPr>
          <w:lang w:eastAsia="zh-CN"/>
        </w:rPr>
        <w:t>X</w:t>
      </w:r>
      <w:bookmarkStart w:id="424" w:name="OLE_LINK630"/>
      <w:r w:rsidR="00623248" w:rsidRPr="004C7E6A">
        <w:fldChar w:fldCharType="begin"/>
      </w:r>
      <w:r w:rsidR="00585B1B" w:rsidRPr="004C7E6A">
        <w:rPr>
          <w:lang w:eastAsia="zh-CN"/>
        </w:rPr>
        <w:instrText xml:space="preserve"> REF _Ref414438796 \h  \* MERGEFORMAT </w:instrText>
      </w:r>
      <w:r w:rsidR="00623248" w:rsidRPr="004C7E6A">
        <w:fldChar w:fldCharType="separate"/>
      </w:r>
      <w:r w:rsidR="00173888">
        <w:rPr>
          <w:lang w:eastAsia="zh-CN"/>
        </w:rPr>
        <w:t>XX</w:t>
      </w:r>
      <w:r w:rsidR="00623248" w:rsidRPr="004C7E6A">
        <w:fldChar w:fldCharType="end"/>
      </w:r>
      <w:bookmarkEnd w:id="424"/>
      <w:r w:rsidR="00173888">
        <w:rPr>
          <w:lang w:eastAsia="zh-CN"/>
        </w:rPr>
        <w:t>XXXXXXXXXXXXXXXXXXXXXXXXXXXXXXXXXXXXX</w:t>
      </w:r>
      <w:bookmarkStart w:id="425" w:name="OLE_LINK204"/>
      <w:bookmarkStart w:id="426" w:name="OLE_LINK205"/>
      <w:bookmarkStart w:id="427" w:name="OLE_LINK583"/>
      <w:bookmarkStart w:id="428" w:name="OLE_LINK597"/>
      <w:bookmarkStart w:id="429" w:name="OLE_LINK624"/>
      <w:bookmarkStart w:id="430" w:name="OLE_LINK625"/>
      <w:r w:rsidR="00173888">
        <w:rPr>
          <w:vertAlign w:val="superscript"/>
          <w:lang w:eastAsia="zh-CN"/>
        </w:rPr>
        <w:t>XXXX</w:t>
      </w:r>
      <w:bookmarkEnd w:id="425"/>
      <w:bookmarkEnd w:id="426"/>
      <w:r w:rsidR="00173888">
        <w:rPr>
          <w:lang w:eastAsia="zh-CN"/>
        </w:rPr>
        <w:t>XXXXXXXXXXXXXXX</w:t>
      </w:r>
      <w:bookmarkEnd w:id="422"/>
      <w:bookmarkEnd w:id="423"/>
      <w:r w:rsidR="00173888">
        <w:rPr>
          <w:lang w:eastAsia="zh-CN"/>
        </w:rPr>
        <w:t>XXXXXXXXXXXXX</w:t>
      </w:r>
      <w:bookmarkStart w:id="431" w:name="OLE_LINK606"/>
      <w:bookmarkStart w:id="432" w:name="OLE_LINK616"/>
      <w:bookmarkEnd w:id="427"/>
      <w:bookmarkEnd w:id="428"/>
      <w:r w:rsidR="00173888">
        <w:rPr>
          <w:lang w:eastAsia="zh-CN"/>
        </w:rPr>
        <w:t>XXXXXXXXX</w:t>
      </w:r>
      <w:bookmarkStart w:id="433" w:name="OLE_LINK618"/>
      <w:bookmarkStart w:id="434" w:name="OLE_LINK619"/>
      <w:r w:rsidR="00173888">
        <w:rPr>
          <w:lang w:eastAsia="zh-CN"/>
        </w:rPr>
        <w:t>XXX</w:t>
      </w:r>
      <w:bookmarkEnd w:id="433"/>
      <w:bookmarkEnd w:id="434"/>
      <w:r w:rsidR="00173888">
        <w:rPr>
          <w:lang w:eastAsia="zh-CN"/>
        </w:rPr>
        <w:t>XXXXXXXXX</w:t>
      </w:r>
      <w:bookmarkEnd w:id="429"/>
      <w:bookmarkEnd w:id="430"/>
      <w:r w:rsidR="00173888">
        <w:rPr>
          <w:lang w:eastAsia="zh-CN"/>
        </w:rPr>
        <w:t>XXXXXXXXXXXXXXXXXXXXXXXXXXXXXXXXXX</w:t>
      </w:r>
      <w:bookmarkEnd w:id="431"/>
      <w:bookmarkEnd w:id="432"/>
      <w:r w:rsidR="00173888">
        <w:rPr>
          <w:lang w:eastAsia="zh-CN"/>
        </w:rPr>
        <w:t>XXXXXXXXXXXXXXXXXXXXXXXXXXXXXXXXXX</w:t>
      </w:r>
      <w:r w:rsidR="00585B1B">
        <w:rPr>
          <w:lang w:eastAsia="zh-CN"/>
        </w:rPr>
        <w:t xml:space="preserve">, </w:t>
      </w:r>
      <w:r w:rsidR="00585B1B" w:rsidRPr="004C7E6A">
        <w:rPr>
          <w:lang w:eastAsia="zh-CN"/>
        </w:rPr>
        <w:t>此温度下还未将样品中所有捕获的</w:t>
      </w:r>
      <w:r w:rsidR="00585B1B" w:rsidRPr="004C7E6A">
        <w:rPr>
          <w:lang w:eastAsia="zh-CN"/>
        </w:rPr>
        <w:t>D</w:t>
      </w:r>
      <w:r w:rsidR="00585B1B" w:rsidRPr="004C7E6A">
        <w:rPr>
          <w:lang w:eastAsia="zh-CN"/>
        </w:rPr>
        <w:t>释放出来</w:t>
      </w:r>
      <w:r w:rsidR="00585B1B" w:rsidRPr="004C7E6A">
        <w:rPr>
          <w:vertAlign w:val="superscript"/>
          <w:lang w:eastAsia="zh-CN"/>
        </w:rPr>
        <w:t>[</w:t>
      </w:r>
      <w:r w:rsidR="0054799E">
        <w:rPr>
          <w:rFonts w:hint="eastAsia"/>
          <w:vertAlign w:val="superscript"/>
          <w:lang w:eastAsia="zh-CN"/>
        </w:rPr>
        <w:t>26</w:t>
      </w:r>
      <w:r w:rsidR="00585B1B" w:rsidRPr="004C7E6A">
        <w:rPr>
          <w:vertAlign w:val="superscript"/>
          <w:lang w:eastAsia="zh-CN"/>
        </w:rPr>
        <w:t>]</w:t>
      </w:r>
      <w:r w:rsidR="00585B1B" w:rsidRPr="004C7E6A">
        <w:rPr>
          <w:lang w:eastAsia="zh-CN"/>
        </w:rPr>
        <w:t>。</w:t>
      </w:r>
    </w:p>
    <w:p w14:paraId="3962BAF0" w14:textId="71D0891D" w:rsidR="00661050" w:rsidRPr="004C7E6A" w:rsidRDefault="00661050" w:rsidP="00661050">
      <w:pPr>
        <w:ind w:firstLine="408"/>
        <w:rPr>
          <w:lang w:eastAsia="zh-CN"/>
        </w:rPr>
      </w:pPr>
      <w:bookmarkStart w:id="435" w:name="OLE_LINK632"/>
      <w:bookmarkStart w:id="436" w:name="OLE_LINK633"/>
      <w:r w:rsidRPr="004C7E6A">
        <w:rPr>
          <w:lang w:eastAsia="zh-CN"/>
        </w:rPr>
        <w:t>SIMNRA</w:t>
      </w:r>
      <w:r w:rsidRPr="004C7E6A">
        <w:rPr>
          <w:lang w:eastAsia="zh-CN"/>
        </w:rPr>
        <w:t>和</w:t>
      </w:r>
      <w:r w:rsidRPr="004C7E6A">
        <w:rPr>
          <w:lang w:eastAsia="zh-CN"/>
        </w:rPr>
        <w:t>NRADC</w:t>
      </w:r>
      <w:r w:rsidRPr="004C7E6A">
        <w:rPr>
          <w:lang w:eastAsia="zh-CN"/>
        </w:rPr>
        <w:t>在计算误差时</w:t>
      </w:r>
      <w:r>
        <w:rPr>
          <w:rFonts w:hint="eastAsia"/>
          <w:lang w:eastAsia="zh-CN"/>
        </w:rPr>
        <w:t xml:space="preserve">, </w:t>
      </w:r>
      <w:r w:rsidR="00173888">
        <w:rPr>
          <w:lang w:eastAsia="zh-CN"/>
        </w:rPr>
        <w:t>XXXXXXXXXXXXXXXXXXXXXX</w:t>
      </w:r>
      <w:r w:rsidR="00173888">
        <w:rPr>
          <w:rStyle w:val="afff"/>
          <w:rFonts w:cs="Times New Roman"/>
          <w:szCs w:val="20"/>
          <w:lang w:eastAsia="zh-CN"/>
        </w:rPr>
        <w:t>XXX</w:t>
      </w:r>
      <w:r w:rsidR="00173888">
        <w:rPr>
          <w:vertAlign w:val="superscript"/>
          <w:lang w:eastAsia="zh-CN"/>
        </w:rPr>
        <w:t>X</w:t>
      </w:r>
      <w:r w:rsidR="00173888">
        <w:rPr>
          <w:lang w:eastAsia="zh-CN"/>
        </w:rPr>
        <w:t>XXXX</w:t>
      </w:r>
      <w:r w:rsidR="00173888" w:rsidRPr="00173888">
        <w:rPr>
          <w:spacing w:val="14"/>
          <w:fitText w:val="4700" w:id="988023296"/>
          <w:lang w:eastAsia="zh-CN"/>
        </w:rPr>
        <w:t>XXXXXXXXXXXXXXXXXXXXXXXXX</w:t>
      </w:r>
      <w:r w:rsidR="00173888" w:rsidRPr="00173888">
        <w:rPr>
          <w:spacing w:val="14"/>
          <w:fitText w:val="4700" w:id="988023296"/>
          <w:vertAlign w:val="superscript"/>
          <w:lang w:eastAsia="zh-CN"/>
        </w:rPr>
        <w:t>XXXX</w:t>
      </w:r>
      <w:r w:rsidR="00173888" w:rsidRPr="00173888">
        <w:rPr>
          <w:spacing w:val="14"/>
          <w:fitText w:val="4700" w:id="988023296"/>
          <w:lang w:eastAsia="zh-CN"/>
        </w:rPr>
        <w:t>X</w:t>
      </w:r>
      <w:r w:rsidR="00173888" w:rsidRPr="00173888">
        <w:rPr>
          <w:spacing w:val="5"/>
          <w:fitText w:val="4700" w:id="988023296"/>
          <w:lang w:eastAsia="zh-CN"/>
        </w:rPr>
        <w:t>X</w:t>
      </w:r>
      <w:r w:rsidR="00173888">
        <w:rPr>
          <w:lang w:eastAsia="zh-CN"/>
        </w:rPr>
        <w:t>XXXXXXXXXXXXXXXXXXXXXX</w:t>
      </w:r>
      <w:r w:rsidR="00173888">
        <w:rPr>
          <w:i/>
          <w:lang w:eastAsia="zh-CN"/>
        </w:rPr>
        <w:t>X</w:t>
      </w:r>
      <w:r w:rsidR="00173888">
        <w:rPr>
          <w:lang w:eastAsia="zh-CN"/>
        </w:rPr>
        <w:t>XXXXXXX</w:t>
      </w:r>
      <w:bookmarkStart w:id="437" w:name="OLE_LINK549"/>
      <w:bookmarkStart w:id="438" w:name="OLE_LINK550"/>
      <w:r w:rsidR="00173888">
        <w:rPr>
          <w:lang w:eastAsia="zh-CN"/>
        </w:rPr>
        <w:t>X</w:t>
      </w:r>
      <w:r w:rsidR="00173888">
        <w:t>X</w:t>
      </w:r>
      <w:r w:rsidR="00173888">
        <w:rPr>
          <w:lang w:eastAsia="zh-CN"/>
        </w:rPr>
        <w:t>XXXXXXX</w:t>
      </w:r>
      <w:bookmarkEnd w:id="437"/>
      <w:bookmarkEnd w:id="438"/>
      <w:r w:rsidR="00173888">
        <w:rPr>
          <w:lang w:eastAsia="zh-CN"/>
        </w:rPr>
        <w:t>XXXXXX</w:t>
      </w:r>
      <w:r w:rsidR="00E06434">
        <w:fldChar w:fldCharType="begin"/>
      </w:r>
      <w:r w:rsidR="00E06434">
        <w:rPr>
          <w:lang w:eastAsia="zh-CN"/>
        </w:rPr>
        <w:instrText xml:space="preserve"> REF _Ref414308166 \h  \* MERGEFORMAT </w:instrText>
      </w:r>
      <w:r w:rsidR="00E06434">
        <w:fldChar w:fldCharType="separate"/>
      </w:r>
      <w:r w:rsidR="00173888">
        <w:rPr>
          <w:lang w:eastAsia="zh-CN"/>
        </w:rPr>
        <w:t>XX</w:t>
      </w:r>
      <w:r w:rsidR="00E06434">
        <w:fldChar w:fldCharType="end"/>
      </w:r>
      <w:r w:rsidR="00173888">
        <w:rPr>
          <w:lang w:eastAsia="zh-CN"/>
        </w:rPr>
        <w:t>X</w:t>
      </w:r>
      <w:r w:rsidR="00E06434">
        <w:fldChar w:fldCharType="begin"/>
      </w:r>
      <w:r w:rsidR="00E06434">
        <w:rPr>
          <w:lang w:eastAsia="zh-CN"/>
        </w:rPr>
        <w:instrText xml:space="preserve"> REF _Ref414438796 \h  \* MERGEFORMAT </w:instrText>
      </w:r>
      <w:r w:rsidR="00E06434">
        <w:fldChar w:fldCharType="separate"/>
      </w:r>
      <w:r w:rsidR="00173888">
        <w:rPr>
          <w:lang w:eastAsia="zh-CN"/>
        </w:rPr>
        <w:t>XX</w:t>
      </w:r>
      <w:r w:rsidR="00E06434">
        <w:fldChar w:fldCharType="end"/>
      </w:r>
      <w:r w:rsidR="00173888">
        <w:rPr>
          <w:lang w:eastAsia="zh-CN"/>
        </w:rPr>
        <w:t>XXXXXXXXXXXXXXXXXXXXXXXXXXXXXXXXXXXXXXX</w:t>
      </w:r>
      <w:r>
        <w:rPr>
          <w:lang w:eastAsia="zh-CN"/>
        </w:rPr>
        <w:t xml:space="preserve">, </w:t>
      </w:r>
      <w:r>
        <w:rPr>
          <w:lang w:eastAsia="zh-CN"/>
        </w:rPr>
        <w:t>最终的分析结果还需</w:t>
      </w:r>
      <w:r w:rsidRPr="004C7E6A">
        <w:rPr>
          <w:lang w:eastAsia="zh-CN"/>
        </w:rPr>
        <w:t>加上</w:t>
      </w:r>
      <w:bookmarkStart w:id="439" w:name="OLE_LINK675"/>
      <w:bookmarkStart w:id="440" w:name="OLE_LINK676"/>
      <w:bookmarkStart w:id="441" w:name="OLE_LINK568"/>
      <w:bookmarkStart w:id="442" w:name="OLE_LINK569"/>
      <w:r w:rsidRPr="004C7E6A">
        <w:rPr>
          <w:rFonts w:eastAsia="宋体"/>
          <w:lang w:eastAsia="zh-CN"/>
        </w:rPr>
        <w:t>±</w:t>
      </w:r>
      <w:bookmarkEnd w:id="439"/>
      <w:bookmarkEnd w:id="440"/>
      <w:r w:rsidRPr="004C7E6A">
        <w:rPr>
          <w:lang w:eastAsia="zh-CN"/>
        </w:rPr>
        <w:t>7.5%</w:t>
      </w:r>
      <w:r w:rsidRPr="004C7E6A">
        <w:rPr>
          <w:lang w:eastAsia="zh-CN"/>
        </w:rPr>
        <w:t>的实验参数测量误差</w:t>
      </w:r>
      <w:bookmarkEnd w:id="441"/>
      <w:bookmarkEnd w:id="442"/>
      <w:r w:rsidRPr="004C7E6A">
        <w:rPr>
          <w:lang w:eastAsia="zh-CN"/>
        </w:rPr>
        <w:t>。</w:t>
      </w:r>
      <w:commentRangeEnd w:id="419"/>
      <w:r w:rsidR="009C0C04">
        <w:rPr>
          <w:rStyle w:val="af1"/>
          <w:rFonts w:ascii="Calibri" w:eastAsia="宋体" w:hAnsi="Calibri"/>
        </w:rPr>
        <w:commentReference w:id="419"/>
      </w:r>
    </w:p>
    <w:p w14:paraId="1BAA6E0B" w14:textId="77777777" w:rsidR="00661050" w:rsidRPr="00A433E2" w:rsidRDefault="00661050" w:rsidP="009E39AD">
      <w:pPr>
        <w:pStyle w:val="11"/>
        <w:outlineLvl w:val="0"/>
        <w:rPr>
          <w:rFonts w:hint="eastAsia"/>
        </w:rPr>
      </w:pPr>
      <w:bookmarkStart w:id="443" w:name="OLE_LINK64"/>
      <w:bookmarkStart w:id="444" w:name="OLE_LINK65"/>
      <w:bookmarkEnd w:id="435"/>
      <w:bookmarkEnd w:id="436"/>
      <w:commentRangeStart w:id="445"/>
      <w:r>
        <w:rPr>
          <w:rFonts w:hint="eastAsia"/>
        </w:rPr>
        <w:t>4</w:t>
      </w:r>
      <w:commentRangeEnd w:id="445"/>
      <w:r w:rsidR="009C0C04">
        <w:rPr>
          <w:rStyle w:val="af1"/>
          <w:rFonts w:ascii="Calibri" w:eastAsia="宋体" w:hAnsi="Calibri"/>
          <w:kern w:val="0"/>
          <w:lang w:eastAsia="en-US" w:bidi="en-US"/>
        </w:rPr>
        <w:commentReference w:id="445"/>
      </w:r>
      <w:r>
        <w:rPr>
          <w:rFonts w:hint="eastAsia"/>
        </w:rPr>
        <w:t xml:space="preserve">  </w:t>
      </w:r>
      <w:commentRangeStart w:id="446"/>
      <w:r w:rsidRPr="00A433E2">
        <w:t>总结</w:t>
      </w:r>
      <w:bookmarkStart w:id="447" w:name="OLE_LINK62"/>
      <w:bookmarkStart w:id="448" w:name="OLE_LINK63"/>
      <w:bookmarkEnd w:id="443"/>
      <w:bookmarkEnd w:id="444"/>
      <w:bookmarkEnd w:id="447"/>
      <w:bookmarkEnd w:id="448"/>
      <w:commentRangeEnd w:id="446"/>
      <w:r w:rsidR="009C0C04">
        <w:rPr>
          <w:rStyle w:val="af1"/>
          <w:rFonts w:ascii="Calibri" w:eastAsia="宋体" w:hAnsi="Calibri"/>
          <w:kern w:val="0"/>
          <w:lang w:eastAsia="en-US" w:bidi="en-US"/>
        </w:rPr>
        <w:commentReference w:id="446"/>
      </w:r>
    </w:p>
    <w:p w14:paraId="744C6233" w14:textId="4C0ED8FC" w:rsidR="00661050" w:rsidRPr="004C7E6A" w:rsidRDefault="00661050" w:rsidP="00661050">
      <w:pPr>
        <w:ind w:firstLine="408"/>
        <w:rPr>
          <w:lang w:eastAsia="zh-CN"/>
        </w:rPr>
      </w:pPr>
      <w:bookmarkStart w:id="449" w:name="OLE_LINK207"/>
      <w:bookmarkStart w:id="450" w:name="OLE_LINK209"/>
      <w:commentRangeStart w:id="451"/>
      <w:r w:rsidRPr="004C7E6A">
        <w:rPr>
          <w:lang w:eastAsia="zh-CN"/>
        </w:rPr>
        <w:t>我们基于</w:t>
      </w:r>
      <w:r w:rsidR="00173888">
        <w:rPr>
          <w:lang w:eastAsia="zh-CN"/>
        </w:rPr>
        <w:t>XXXXXXXXXXXXXXXXXXXXXXXXXXXXXXXXXXXXXXXXXXXXXXXXXXXXXXXXXXXXXXXXXXXXXXXXXXXXXXXXXXXXXXXXXXXXXXXXXXXXXXXXXXXXXXXXXXXXXXXXXXXXXXXXXXX</w:t>
      </w:r>
      <w:r w:rsidR="00173888">
        <w:t>X</w:t>
      </w:r>
      <w:r w:rsidR="00173888">
        <w:rPr>
          <w:lang w:eastAsia="zh-CN"/>
        </w:rPr>
        <w:t>XXXXXXXXXXXXXX</w:t>
      </w:r>
      <w:bookmarkEnd w:id="449"/>
      <w:bookmarkEnd w:id="450"/>
      <w:r w:rsidR="00173888">
        <w:rPr>
          <w:lang w:eastAsia="zh-CN"/>
        </w:rPr>
        <w:t>XXXXXXXXXX</w:t>
      </w:r>
      <w:r w:rsidR="00173888">
        <w:t>X</w:t>
      </w:r>
      <w:r w:rsidR="00173888">
        <w:rPr>
          <w:lang w:eastAsia="zh-CN"/>
        </w:rPr>
        <w:t>XXXXXXXXXX</w:t>
      </w:r>
      <w:r w:rsidR="00173888" w:rsidRPr="00173888">
        <w:rPr>
          <w:spacing w:val="23"/>
          <w:fitText w:val="4700" w:id="988023552"/>
          <w:lang w:eastAsia="zh-CN"/>
        </w:rPr>
        <w:t>XXXXXXXXX</w:t>
      </w:r>
      <w:bookmarkStart w:id="452" w:name="OLE_LINK570"/>
      <w:bookmarkStart w:id="453" w:name="OLE_LINK571"/>
      <w:r w:rsidR="00173888" w:rsidRPr="00173888">
        <w:rPr>
          <w:spacing w:val="23"/>
          <w:fitText w:val="4700" w:id="988023552"/>
          <w:lang w:eastAsia="zh-CN"/>
        </w:rPr>
        <w:t>XXXXXXXXXXXX</w:t>
      </w:r>
      <w:r w:rsidR="00173888" w:rsidRPr="00173888">
        <w:rPr>
          <w:spacing w:val="23"/>
          <w:fitText w:val="4700" w:id="988023552"/>
          <w:vertAlign w:val="superscript"/>
          <w:lang w:eastAsia="zh-CN"/>
        </w:rPr>
        <w:t>XX</w:t>
      </w:r>
      <w:r w:rsidR="00173888" w:rsidRPr="00173888">
        <w:rPr>
          <w:spacing w:val="23"/>
          <w:fitText w:val="4700" w:id="988023552"/>
          <w:lang w:eastAsia="zh-CN"/>
        </w:rPr>
        <w:t>XXXX</w:t>
      </w:r>
      <w:r w:rsidR="00173888" w:rsidRPr="00173888">
        <w:rPr>
          <w:spacing w:val="23"/>
          <w:fitText w:val="4700" w:id="988023552"/>
          <w:vertAlign w:val="superscript"/>
          <w:lang w:eastAsia="zh-CN"/>
        </w:rPr>
        <w:t>X</w:t>
      </w:r>
      <w:r w:rsidR="00173888" w:rsidRPr="00173888">
        <w:rPr>
          <w:spacing w:val="20"/>
          <w:fitText w:val="4700" w:id="988023552"/>
          <w:lang w:eastAsia="zh-CN"/>
        </w:rPr>
        <w:t>X</w:t>
      </w:r>
      <w:r w:rsidR="00173888">
        <w:rPr>
          <w:lang w:eastAsia="zh-CN"/>
        </w:rPr>
        <w:t>XXXXXXXXX</w:t>
      </w:r>
      <w:r>
        <w:rPr>
          <w:lang w:eastAsia="zh-CN"/>
        </w:rPr>
        <w:t xml:space="preserve">, </w:t>
      </w:r>
      <w:r w:rsidRPr="004C7E6A">
        <w:rPr>
          <w:lang w:eastAsia="zh-CN"/>
        </w:rPr>
        <w:t>分析系统有</w:t>
      </w:r>
      <w:r w:rsidRPr="004C7E6A">
        <w:rPr>
          <w:rFonts w:eastAsia="宋体"/>
          <w:lang w:eastAsia="zh-CN"/>
        </w:rPr>
        <w:t>±</w:t>
      </w:r>
      <w:r w:rsidRPr="004C7E6A">
        <w:rPr>
          <w:lang w:eastAsia="zh-CN"/>
        </w:rPr>
        <w:t>7.5%</w:t>
      </w:r>
      <w:r w:rsidRPr="004C7E6A">
        <w:rPr>
          <w:lang w:eastAsia="zh-CN"/>
        </w:rPr>
        <w:t>的实验参数测量误差</w:t>
      </w:r>
      <w:bookmarkEnd w:id="452"/>
      <w:bookmarkEnd w:id="453"/>
      <w:r w:rsidRPr="004C7E6A">
        <w:rPr>
          <w:lang w:eastAsia="zh-CN"/>
        </w:rPr>
        <w:t>。</w:t>
      </w:r>
      <w:commentRangeEnd w:id="451"/>
      <w:r w:rsidR="009C0C04">
        <w:rPr>
          <w:rStyle w:val="af1"/>
          <w:rFonts w:ascii="Calibri" w:eastAsia="宋体" w:hAnsi="Calibri"/>
        </w:rPr>
        <w:commentReference w:id="451"/>
      </w:r>
    </w:p>
    <w:p w14:paraId="3160464C" w14:textId="5AC94650" w:rsidR="00661050" w:rsidRPr="004C7E6A" w:rsidRDefault="00661050" w:rsidP="00661050">
      <w:pPr>
        <w:ind w:firstLine="408"/>
        <w:rPr>
          <w:lang w:eastAsia="zh-CN"/>
        </w:rPr>
      </w:pPr>
      <w:commentRangeStart w:id="454"/>
      <w:r w:rsidRPr="004C7E6A">
        <w:rPr>
          <w:lang w:eastAsia="zh-CN"/>
        </w:rPr>
        <w:t>在</w:t>
      </w:r>
      <w:r w:rsidR="00D520C4">
        <w:rPr>
          <w:rFonts w:hint="eastAsia"/>
          <w:lang w:eastAsia="zh-CN"/>
        </w:rPr>
        <w:t>北京大学</w:t>
      </w:r>
      <w:r w:rsidR="008C2F27">
        <w:rPr>
          <w:rFonts w:hint="eastAsia"/>
          <w:lang w:eastAsia="zh-CN"/>
        </w:rPr>
        <w:t>的</w:t>
      </w:r>
      <w:r w:rsidR="00173888">
        <w:rPr>
          <w:lang w:eastAsia="zh-CN"/>
        </w:rPr>
        <w:t>XXXXXXXXXXXXXXXXXXXXXXXXXXXXXXXXXXXXXXXXXX</w:t>
      </w:r>
      <w:r w:rsidR="00173888">
        <w:rPr>
          <w:vertAlign w:val="superscript"/>
          <w:lang w:eastAsia="zh-CN"/>
        </w:rPr>
        <w:t>X</w:t>
      </w:r>
      <w:r w:rsidR="00173888">
        <w:rPr>
          <w:lang w:eastAsia="zh-CN"/>
        </w:rPr>
        <w:t>XXXXXXX</w:t>
      </w:r>
      <w:r w:rsidR="00173888">
        <w:rPr>
          <w:vertAlign w:val="superscript"/>
          <w:lang w:eastAsia="zh-CN"/>
        </w:rPr>
        <w:t>X</w:t>
      </w:r>
      <w:r w:rsidR="00173888">
        <w:rPr>
          <w:lang w:eastAsia="zh-CN"/>
        </w:rPr>
        <w:t>XXXXXXXXXXXXXXXXX</w:t>
      </w:r>
      <w:r w:rsidR="00173888">
        <w:rPr>
          <w:rFonts w:eastAsia="宋体"/>
          <w:lang w:eastAsia="zh-CN"/>
        </w:rPr>
        <w:t>X</w:t>
      </w:r>
      <w:r w:rsidR="00173888">
        <w:rPr>
          <w:lang w:eastAsia="zh-CN"/>
        </w:rPr>
        <w:t>XXXXXXXXXXXXXXXXXXXXXXXXX</w:t>
      </w:r>
      <w:bookmarkStart w:id="455" w:name="OLE_LINK603"/>
      <w:bookmarkStart w:id="456" w:name="OLE_LINK604"/>
      <w:r w:rsidR="00173888">
        <w:rPr>
          <w:lang w:eastAsia="zh-CN"/>
        </w:rPr>
        <w:t>XXXXXXXXXX</w:t>
      </w:r>
      <w:bookmarkEnd w:id="455"/>
      <w:bookmarkEnd w:id="456"/>
      <w:r w:rsidR="00173888">
        <w:rPr>
          <w:lang w:eastAsia="zh-CN"/>
        </w:rPr>
        <w:t>XXXXXXXXXXXXXXXXXX</w:t>
      </w:r>
      <w:r w:rsidR="00173888">
        <w:rPr>
          <w:vertAlign w:val="superscript"/>
          <w:lang w:eastAsia="zh-CN"/>
        </w:rPr>
        <w:t>XXXX</w:t>
      </w:r>
      <w:r w:rsidR="00173888">
        <w:rPr>
          <w:lang w:eastAsia="zh-CN"/>
        </w:rPr>
        <w:t>XXXXXXXXXXXXXXXXXXXXXXXXXXXXXXXXXXXXXXXXXXXXXXXXXXXXXXXXXXXXXXXXXXXXXXXXXXXXXXXXXXXXXXXXXXXXXXXXXX</w:t>
      </w:r>
      <w:r>
        <w:rPr>
          <w:lang w:eastAsia="zh-CN"/>
        </w:rPr>
        <w:t xml:space="preserve">, </w:t>
      </w:r>
      <w:r w:rsidRPr="004C7E6A">
        <w:rPr>
          <w:lang w:eastAsia="zh-CN"/>
        </w:rPr>
        <w:t>给出了这些样品中</w:t>
      </w:r>
      <w:r w:rsidRPr="004C7E6A">
        <w:rPr>
          <w:lang w:eastAsia="zh-CN"/>
        </w:rPr>
        <w:t>D</w:t>
      </w:r>
      <w:r w:rsidRPr="004C7E6A">
        <w:rPr>
          <w:lang w:eastAsia="zh-CN"/>
        </w:rPr>
        <w:t>滞留的情况随时间的变化。</w:t>
      </w:r>
    </w:p>
    <w:p w14:paraId="5575B08B" w14:textId="2F820479" w:rsidR="00661050" w:rsidRPr="004C7E6A" w:rsidRDefault="00661050" w:rsidP="00661050">
      <w:pPr>
        <w:ind w:firstLine="408"/>
        <w:rPr>
          <w:lang w:eastAsia="zh-CN"/>
        </w:rPr>
      </w:pPr>
      <w:r w:rsidRPr="004C7E6A">
        <w:rPr>
          <w:lang w:eastAsia="zh-CN"/>
        </w:rPr>
        <w:t>总</w:t>
      </w:r>
      <w:r>
        <w:rPr>
          <w:rFonts w:hint="eastAsia"/>
          <w:lang w:eastAsia="zh-CN"/>
        </w:rPr>
        <w:t>之</w:t>
      </w:r>
      <w:r>
        <w:rPr>
          <w:lang w:eastAsia="zh-CN"/>
        </w:rPr>
        <w:t xml:space="preserve">, </w:t>
      </w:r>
      <w:r w:rsidR="00173888">
        <w:rPr>
          <w:lang w:eastAsia="zh-CN"/>
        </w:rPr>
        <w:t>XXXXXXXXXXXXXXXXXXXXXXXXXXXXXXXXXXXXXXXXXXXXXXXXXXXXXXXXXXXXXXXXXXXXXXXXXXXXXXXXXXXXXXXXXXXXXX</w:t>
      </w:r>
      <w:r w:rsidRPr="004C7E6A">
        <w:rPr>
          <w:lang w:eastAsia="zh-CN"/>
        </w:rPr>
        <w:t>创造了良好的分析条件。</w:t>
      </w:r>
    </w:p>
    <w:p w14:paraId="1F02A3A8" w14:textId="30D849FC" w:rsidR="00661050" w:rsidRPr="00661050" w:rsidRDefault="00661050" w:rsidP="00AC7E88">
      <w:pPr>
        <w:spacing w:beforeLines="50" w:before="120"/>
        <w:ind w:firstLine="408"/>
        <w:rPr>
          <w:rFonts w:ascii="方正仿宋_GBK" w:eastAsia="方正仿宋_GBK"/>
          <w:lang w:eastAsia="zh-CN"/>
        </w:rPr>
      </w:pPr>
      <w:r w:rsidRPr="00661050">
        <w:rPr>
          <w:rFonts w:ascii="方正仿宋_GBK" w:eastAsia="方正仿宋_GBK" w:hint="eastAsia"/>
          <w:lang w:eastAsia="zh-CN"/>
        </w:rPr>
        <w:t xml:space="preserve">致谢 </w:t>
      </w:r>
      <w:r w:rsidR="00173888">
        <w:rPr>
          <w:rFonts w:ascii="方正仿宋_GBK" w:eastAsia="方正仿宋_GBK"/>
          <w:lang w:eastAsia="zh-CN"/>
        </w:rPr>
        <w:t>X</w:t>
      </w:r>
      <w:r w:rsidR="00173888">
        <w:rPr>
          <w:rFonts w:eastAsia="方正仿宋_GBK" w:cs="Times New Roman"/>
          <w:lang w:eastAsia="zh-CN"/>
        </w:rPr>
        <w:t>XXXXX</w:t>
      </w:r>
      <w:bookmarkStart w:id="457" w:name="OLE_LINK644"/>
      <w:bookmarkStart w:id="458" w:name="OLE_LINK645"/>
      <w:r w:rsidR="00173888">
        <w:rPr>
          <w:rFonts w:eastAsia="方正仿宋_GBK" w:cs="Times New Roman"/>
          <w:lang w:eastAsia="zh-CN"/>
        </w:rPr>
        <w:t>XXXXXXXXXX</w:t>
      </w:r>
      <w:bookmarkStart w:id="459" w:name="OLE_LINK206"/>
      <w:bookmarkStart w:id="460" w:name="OLE_LINK227"/>
      <w:r w:rsidR="00173888">
        <w:rPr>
          <w:rFonts w:eastAsia="方正仿宋_GBK" w:cs="Times New Roman"/>
          <w:lang w:eastAsia="zh-CN"/>
        </w:rPr>
        <w:t>XXXXX</w:t>
      </w:r>
      <w:bookmarkEnd w:id="459"/>
      <w:bookmarkEnd w:id="460"/>
      <w:r w:rsidR="00173888">
        <w:rPr>
          <w:rFonts w:eastAsia="方正仿宋_GBK" w:cs="Times New Roman"/>
          <w:lang w:eastAsia="zh-CN"/>
        </w:rPr>
        <w:t>XX</w:t>
      </w:r>
      <w:bookmarkEnd w:id="457"/>
      <w:bookmarkEnd w:id="458"/>
      <w:r w:rsidR="00173888">
        <w:rPr>
          <w:rFonts w:eastAsia="方正仿宋_GBK" w:cs="Times New Roman"/>
          <w:lang w:eastAsia="zh-CN"/>
        </w:rPr>
        <w:t>XXXXXXXXXXXXXXXXXXXXXXXXXXXXXXXXXXXXXXXXXXXXXXXXXXXXXXXXXXXXXXX</w:t>
      </w:r>
      <w:bookmarkStart w:id="461" w:name="OLE_LINK220"/>
      <w:bookmarkStart w:id="462" w:name="OLE_LINK221"/>
      <w:r w:rsidR="00173888">
        <w:rPr>
          <w:rFonts w:eastAsia="方正仿宋_GBK" w:cs="Times New Roman"/>
          <w:lang w:eastAsia="zh-CN"/>
        </w:rPr>
        <w:t>XX</w:t>
      </w:r>
      <w:bookmarkEnd w:id="461"/>
      <w:bookmarkEnd w:id="462"/>
      <w:r w:rsidR="00173888">
        <w:rPr>
          <w:rFonts w:eastAsia="方正仿宋_GBK" w:cs="Times New Roman"/>
          <w:lang w:eastAsia="zh-CN"/>
        </w:rPr>
        <w:t>XXXXXXXXXXXXXXXXXXXXXXXXXXXXXXXXXXXXXXXXXXXXXXXXXXX</w:t>
      </w:r>
      <w:r w:rsidRPr="00D520C4">
        <w:rPr>
          <w:rFonts w:eastAsia="方正仿宋_GBK" w:cs="Times New Roman"/>
          <w:lang w:eastAsia="zh-CN"/>
        </w:rPr>
        <w:t>制样</w:t>
      </w:r>
      <w:r w:rsidRPr="00661050">
        <w:rPr>
          <w:rFonts w:ascii="方正仿宋_GBK" w:eastAsia="方正仿宋_GBK" w:hint="eastAsia"/>
          <w:lang w:eastAsia="zh-CN"/>
        </w:rPr>
        <w:t>上的帮助。</w:t>
      </w:r>
      <w:commentRangeEnd w:id="454"/>
      <w:r w:rsidR="009C0C04">
        <w:rPr>
          <w:rStyle w:val="af1"/>
          <w:rFonts w:ascii="Calibri" w:eastAsia="宋体" w:hAnsi="Calibri"/>
        </w:rPr>
        <w:commentReference w:id="454"/>
      </w:r>
    </w:p>
    <w:p w14:paraId="434D31BB" w14:textId="77777777" w:rsidR="00FA647F" w:rsidRDefault="00FA647F" w:rsidP="000F2771">
      <w:pPr>
        <w:pStyle w:val="23"/>
      </w:pPr>
      <w:commentRangeStart w:id="463"/>
      <w:r w:rsidRPr="00A2531F">
        <w:t>参考文献</w:t>
      </w:r>
      <w:commentRangeEnd w:id="463"/>
      <w:r w:rsidR="009C0C04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463"/>
      </w:r>
    </w:p>
    <w:p w14:paraId="0379BAA3" w14:textId="77777777" w:rsidR="00661050" w:rsidRDefault="00661050" w:rsidP="008C2F27">
      <w:pPr>
        <w:pStyle w:val="24"/>
        <w:spacing w:line="294" w:lineRule="exact"/>
      </w:pPr>
      <w:commentRangeStart w:id="464"/>
      <w:r>
        <w:lastRenderedPageBreak/>
        <w:t>Loarer T. Fuel retention in tokamaks. J Nucl Mater, 2009, 390/391: 20–28</w:t>
      </w:r>
      <w:commentRangeEnd w:id="464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64"/>
      </w:r>
    </w:p>
    <w:p w14:paraId="6FF9C1AC" w14:textId="77777777" w:rsidR="00661050" w:rsidRDefault="00661050" w:rsidP="008C2F27">
      <w:pPr>
        <w:pStyle w:val="24"/>
        <w:spacing w:line="294" w:lineRule="exact"/>
      </w:pPr>
      <w:commentRangeStart w:id="465"/>
      <w:r>
        <w:t>Andrew P, Brennan P D, Coad J P, et al. Tritium retention and clean-up in JET. Fusion Eng Des, 1999, 47(2/3): 233–245</w:t>
      </w:r>
      <w:commentRangeEnd w:id="465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65"/>
      </w:r>
    </w:p>
    <w:p w14:paraId="5B87E81B" w14:textId="77777777" w:rsidR="00661050" w:rsidRDefault="00661050" w:rsidP="008C2F27">
      <w:pPr>
        <w:pStyle w:val="24"/>
        <w:spacing w:line="294" w:lineRule="exact"/>
      </w:pPr>
      <w:commentRangeStart w:id="466"/>
      <w:r>
        <w:t>Coad J P. An appraisal of deuterium retention in JET. J Nucl Mater, 1995, 226(1/2): 156–169</w:t>
      </w:r>
      <w:commentRangeEnd w:id="466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66"/>
      </w:r>
    </w:p>
    <w:p w14:paraId="07E04122" w14:textId="77777777" w:rsidR="00661050" w:rsidRDefault="00661050" w:rsidP="008C2F27">
      <w:pPr>
        <w:pStyle w:val="24"/>
        <w:spacing w:line="294" w:lineRule="exact"/>
      </w:pPr>
      <w:commentRangeStart w:id="467"/>
      <w:r>
        <w:t>Skinner C H, Federici G. Is carbon a realistic choice for ITER’s divertor?. Phys Scr, 2006, T124: 18–22</w:t>
      </w:r>
      <w:commentRangeEnd w:id="467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67"/>
      </w:r>
    </w:p>
    <w:p w14:paraId="412F695A" w14:textId="77777777" w:rsidR="00661050" w:rsidRDefault="00661050" w:rsidP="008C2F27">
      <w:pPr>
        <w:pStyle w:val="24"/>
        <w:spacing w:line="294" w:lineRule="exact"/>
      </w:pPr>
      <w:commentRangeStart w:id="468"/>
      <w:r>
        <w:t>Pitts R A, Carpentier S, Escourbiac F, et al. A full tungsten divertor for ITER: physics issues and desigsn status. J Nucl Mater, 2</w:t>
      </w:r>
      <w:r w:rsidR="008C2F27">
        <w:t>013, 438</w:t>
      </w:r>
      <w:r>
        <w:t>(Suppl): 48–56</w:t>
      </w:r>
      <w:commentRangeEnd w:id="468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68"/>
      </w:r>
    </w:p>
    <w:p w14:paraId="52E97DC8" w14:textId="77777777" w:rsidR="00661050" w:rsidRDefault="00661050" w:rsidP="008C2F27">
      <w:pPr>
        <w:pStyle w:val="24"/>
        <w:spacing w:line="294" w:lineRule="exact"/>
      </w:pPr>
      <w:commentRangeStart w:id="469"/>
      <w:r>
        <w:t xml:space="preserve">Matthews G F, Beurskens M, Brezinsek S, et al. JET </w:t>
      </w:r>
      <w:r w:rsidRPr="00794B3A">
        <w:rPr>
          <w:spacing w:val="4"/>
        </w:rPr>
        <w:t>ITER-like wall</w:t>
      </w:r>
      <w:r w:rsidR="00794B3A" w:rsidRPr="00794B3A">
        <w:rPr>
          <w:rFonts w:hint="eastAsia"/>
          <w:spacing w:val="4"/>
          <w:sz w:val="15"/>
        </w:rPr>
        <w:t xml:space="preserve"> </w:t>
      </w:r>
      <w:r w:rsidRPr="00794B3A">
        <w:rPr>
          <w:spacing w:val="4"/>
        </w:rPr>
        <w:t>—</w:t>
      </w:r>
      <w:r w:rsidR="00794B3A" w:rsidRPr="00794B3A">
        <w:rPr>
          <w:rFonts w:hint="eastAsia"/>
          <w:spacing w:val="4"/>
        </w:rPr>
        <w:t xml:space="preserve"> </w:t>
      </w:r>
      <w:r w:rsidRPr="00794B3A">
        <w:rPr>
          <w:spacing w:val="4"/>
        </w:rPr>
        <w:t>overview and experimental program</w:t>
      </w:r>
      <w:r w:rsidR="00794B3A" w:rsidRPr="00794B3A">
        <w:rPr>
          <w:rFonts w:hint="eastAsia"/>
          <w:spacing w:val="4"/>
        </w:rPr>
        <w:t>-</w:t>
      </w:r>
      <w:r w:rsidR="00794B3A">
        <w:rPr>
          <w:rFonts w:hint="eastAsia"/>
        </w:rPr>
        <w:t xml:space="preserve"> </w:t>
      </w:r>
      <w:r>
        <w:t>me. Phys Scr, 2011, T145: 014001</w:t>
      </w:r>
      <w:commentRangeEnd w:id="469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69"/>
      </w:r>
    </w:p>
    <w:p w14:paraId="628B448F" w14:textId="77777777" w:rsidR="00661050" w:rsidRDefault="00661050" w:rsidP="008C2F27">
      <w:pPr>
        <w:pStyle w:val="24"/>
        <w:spacing w:line="294" w:lineRule="exact"/>
      </w:pPr>
      <w:commentRangeStart w:id="470"/>
      <w:r>
        <w:t xml:space="preserve">Neu R, Hopf C, Kallenbach A, et al. Operational conditions in a W-clad tokamak. J Nucl </w:t>
      </w:r>
      <w:r w:rsidR="00794B3A">
        <w:t>Mater, 2007, 367</w:t>
      </w:r>
      <w:r>
        <w:t>(370): 1497–1502</w:t>
      </w:r>
      <w:commentRangeEnd w:id="470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70"/>
      </w:r>
    </w:p>
    <w:p w14:paraId="13D2192A" w14:textId="77777777" w:rsidR="00661050" w:rsidRDefault="00661050" w:rsidP="008C2F27">
      <w:pPr>
        <w:pStyle w:val="24"/>
        <w:spacing w:line="294" w:lineRule="exact"/>
      </w:pPr>
      <w:commentRangeStart w:id="471"/>
      <w:r>
        <w:t>Luo G N, Zhang X D, Yao D M, et al. Overview of plasma-facing materials and components for EAST. Phys Scr, 2007, T128: 1–5</w:t>
      </w:r>
      <w:commentRangeEnd w:id="471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71"/>
      </w:r>
    </w:p>
    <w:p w14:paraId="7E1C135B" w14:textId="77777777" w:rsidR="00661050" w:rsidRDefault="00661050" w:rsidP="008C2F27">
      <w:pPr>
        <w:pStyle w:val="24"/>
        <w:spacing w:line="294" w:lineRule="exact"/>
      </w:pPr>
      <w:commentRangeStart w:id="472"/>
      <w:r>
        <w:t>Likonen J, Lehto S, Coad J P, et al. Studies of impurity deposition/implantation in JET divertor tiles using SIMS and ion beam techniques. Fusion Eng Des, 2003, 66(68): 219–224</w:t>
      </w:r>
      <w:commentRangeEnd w:id="472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72"/>
      </w:r>
    </w:p>
    <w:p w14:paraId="161F859E" w14:textId="77777777" w:rsidR="00661050" w:rsidRDefault="00661050" w:rsidP="008C2F27">
      <w:pPr>
        <w:pStyle w:val="24"/>
        <w:spacing w:line="294" w:lineRule="exact"/>
      </w:pPr>
      <w:commentRangeStart w:id="473"/>
      <w:r>
        <w:t>Coad J P, Likonen J, Rubel M, et al. Overview of material re-deposition and fuel retention studies at JET with the Gas Box divertor. Nucl Fusion, 2006, 46: 350–366</w:t>
      </w:r>
      <w:commentRangeEnd w:id="473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73"/>
      </w:r>
    </w:p>
    <w:p w14:paraId="5255C61B" w14:textId="77777777" w:rsidR="00661050" w:rsidRDefault="00661050" w:rsidP="00661050">
      <w:pPr>
        <w:pStyle w:val="24"/>
      </w:pPr>
      <w:commentRangeStart w:id="474"/>
      <w:r>
        <w:t>Rubela M, Wienhold P, Hildebrandt D. Ion beam analysis methods in the studies of plasma facing materials in controlled fusion devices. Vacuum, 2003, 70(2/3): 423–428</w:t>
      </w:r>
      <w:commentRangeEnd w:id="474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74"/>
      </w:r>
    </w:p>
    <w:p w14:paraId="3F9DCD21" w14:textId="77777777" w:rsidR="00661050" w:rsidRDefault="00661050" w:rsidP="00661050">
      <w:pPr>
        <w:pStyle w:val="24"/>
      </w:pPr>
      <w:commentRangeStart w:id="475"/>
      <w:r>
        <w:rPr>
          <w:rFonts w:hint="eastAsia"/>
        </w:rPr>
        <w:t>丁伟</w:t>
      </w:r>
      <w:r>
        <w:rPr>
          <w:rFonts w:hint="eastAsia"/>
        </w:rPr>
        <w:t xml:space="preserve">, </w:t>
      </w:r>
      <w:r>
        <w:rPr>
          <w:rFonts w:hint="eastAsia"/>
        </w:rPr>
        <w:t>施立群</w:t>
      </w:r>
      <w:r>
        <w:rPr>
          <w:rFonts w:hint="eastAsia"/>
        </w:rPr>
        <w:t xml:space="preserve">, </w:t>
      </w:r>
      <w:r>
        <w:rPr>
          <w:rFonts w:hint="eastAsia"/>
        </w:rPr>
        <w:t>龙兴贵</w:t>
      </w:r>
      <w:r>
        <w:rPr>
          <w:rFonts w:hint="eastAsia"/>
        </w:rPr>
        <w:t>. PBS</w:t>
      </w:r>
      <w:r>
        <w:rPr>
          <w:rFonts w:hint="eastAsia"/>
        </w:rPr>
        <w:t>法测量</w:t>
      </w:r>
      <w:r>
        <w:rPr>
          <w:rFonts w:hint="eastAsia"/>
        </w:rPr>
        <w:t>Ti</w:t>
      </w:r>
      <w:r>
        <w:rPr>
          <w:rFonts w:hint="eastAsia"/>
        </w:rPr>
        <w:t>膜中</w:t>
      </w:r>
      <w:r>
        <w:rPr>
          <w:rFonts w:hint="eastAsia"/>
        </w:rPr>
        <w:t>H</w:t>
      </w:r>
      <w:r>
        <w:rPr>
          <w:rFonts w:hint="eastAsia"/>
        </w:rPr>
        <w:t>同位素深度分布</w:t>
      </w:r>
      <w:r>
        <w:rPr>
          <w:rFonts w:hint="eastAsia"/>
        </w:rPr>
        <w:t xml:space="preserve">. </w:t>
      </w:r>
      <w:r>
        <w:rPr>
          <w:rFonts w:hint="eastAsia"/>
        </w:rPr>
        <w:t>原子能科学技术</w:t>
      </w:r>
      <w:r>
        <w:rPr>
          <w:rFonts w:hint="eastAsia"/>
        </w:rPr>
        <w:t>, 2010, 44(</w:t>
      </w:r>
      <w:r>
        <w:rPr>
          <w:rFonts w:hint="eastAsia"/>
        </w:rPr>
        <w:t>增刊</w:t>
      </w:r>
      <w:r>
        <w:rPr>
          <w:rFonts w:hint="eastAsia"/>
        </w:rPr>
        <w:t xml:space="preserve">): </w:t>
      </w:r>
      <w:r w:rsidR="00794B3A">
        <w:rPr>
          <w:rFonts w:hint="eastAsia"/>
        </w:rPr>
        <w:t xml:space="preserve"> </w:t>
      </w:r>
      <w:r>
        <w:rPr>
          <w:rFonts w:hint="eastAsia"/>
        </w:rPr>
        <w:t>563</w:t>
      </w:r>
      <w:r w:rsidR="00794B3A" w:rsidRPr="00794B3A">
        <w:rPr>
          <w:rFonts w:ascii="Symbol" w:hAnsi="Symbol"/>
        </w:rPr>
        <w:t></w:t>
      </w:r>
      <w:r>
        <w:rPr>
          <w:rFonts w:hint="eastAsia"/>
        </w:rPr>
        <w:t>566</w:t>
      </w:r>
      <w:commentRangeEnd w:id="475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75"/>
      </w:r>
    </w:p>
    <w:p w14:paraId="23D3443B" w14:textId="77777777" w:rsidR="00661050" w:rsidRDefault="00661050" w:rsidP="00661050">
      <w:pPr>
        <w:pStyle w:val="24"/>
      </w:pPr>
      <w:commentRangeStart w:id="476"/>
      <w:r>
        <w:rPr>
          <w:rFonts w:hint="eastAsia"/>
        </w:rPr>
        <w:t>丁伟</w:t>
      </w:r>
      <w:r>
        <w:rPr>
          <w:rFonts w:hint="eastAsia"/>
        </w:rPr>
        <w:t xml:space="preserve">, </w:t>
      </w:r>
      <w:r>
        <w:rPr>
          <w:rFonts w:hint="eastAsia"/>
        </w:rPr>
        <w:t>施立群</w:t>
      </w:r>
      <w:r>
        <w:rPr>
          <w:rFonts w:hint="eastAsia"/>
        </w:rPr>
        <w:t xml:space="preserve">, </w:t>
      </w:r>
      <w:r>
        <w:rPr>
          <w:rFonts w:hint="eastAsia"/>
        </w:rPr>
        <w:t>龙兴贵</w:t>
      </w:r>
      <w:r>
        <w:rPr>
          <w:rFonts w:hint="eastAsia"/>
        </w:rPr>
        <w:t xml:space="preserve">. </w:t>
      </w:r>
      <w:r>
        <w:rPr>
          <w:rFonts w:hint="eastAsia"/>
        </w:rPr>
        <w:t>钛膜中氢同位素的深度分布</w:t>
      </w:r>
      <w:r>
        <w:rPr>
          <w:rFonts w:hint="eastAsia"/>
        </w:rPr>
        <w:t xml:space="preserve">. </w:t>
      </w:r>
      <w:r>
        <w:rPr>
          <w:rFonts w:hint="eastAsia"/>
        </w:rPr>
        <w:t>核技术</w:t>
      </w:r>
      <w:r>
        <w:rPr>
          <w:rFonts w:hint="eastAsia"/>
        </w:rPr>
        <w:t>, 2007, 30 (9): 754</w:t>
      </w:r>
      <w:r>
        <w:rPr>
          <w:rFonts w:hint="eastAsia"/>
        </w:rPr>
        <w:t>–</w:t>
      </w:r>
      <w:r>
        <w:rPr>
          <w:rFonts w:hint="eastAsia"/>
        </w:rPr>
        <w:t>758</w:t>
      </w:r>
      <w:commentRangeEnd w:id="476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76"/>
      </w:r>
    </w:p>
    <w:p w14:paraId="7AED4BB8" w14:textId="77777777" w:rsidR="00661050" w:rsidRDefault="00661050" w:rsidP="00661050">
      <w:pPr>
        <w:pStyle w:val="24"/>
      </w:pPr>
      <w:commentRangeStart w:id="477"/>
      <w:r>
        <w:t>Siketić Z, Radović I B, Jakšić M. Quantitative analysis of hydrogen in thin films using time-of-flight elastic recoil detection analysis. Thin Solid Films, 2010, 518(10): 2617–2622</w:t>
      </w:r>
      <w:commentRangeEnd w:id="477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77"/>
      </w:r>
    </w:p>
    <w:p w14:paraId="7C7ECC33" w14:textId="77777777" w:rsidR="00661050" w:rsidRDefault="00661050" w:rsidP="00661050">
      <w:pPr>
        <w:pStyle w:val="24"/>
      </w:pPr>
      <w:commentRangeStart w:id="478"/>
      <w:r>
        <w:t xml:space="preserve">Markina E, Mayer M, Lee H T. Measurement of He and H depth profiles in tungsten using ERDA with medium heavy ion beams. Thin Solid Films, 2011, </w:t>
      </w:r>
      <w:r>
        <w:lastRenderedPageBreak/>
        <w:t>269(24): 3094–3097</w:t>
      </w:r>
      <w:commentRangeEnd w:id="478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78"/>
      </w:r>
    </w:p>
    <w:p w14:paraId="276CB232" w14:textId="77777777" w:rsidR="00661050" w:rsidRDefault="00661050" w:rsidP="00661050">
      <w:pPr>
        <w:pStyle w:val="24"/>
      </w:pPr>
      <w:commentRangeStart w:id="479"/>
      <w:r>
        <w:t>Kubota N, Ochiai K, Kutsukake C, et al. Ion and neutron beam analyses of hydrogen isotopes. Fusion Eng Des, 2006, 81: 227–231</w:t>
      </w:r>
      <w:commentRangeEnd w:id="479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79"/>
      </w:r>
    </w:p>
    <w:p w14:paraId="0FFCF0C6" w14:textId="77777777" w:rsidR="00661050" w:rsidRDefault="00661050" w:rsidP="00661050">
      <w:pPr>
        <w:pStyle w:val="24"/>
      </w:pPr>
      <w:commentRangeStart w:id="480"/>
      <w:r>
        <w:t>Mayer M, Gauthier E, Sugiyama K, et al. Quantitative depth profiling of deuterium up to very large depths. Nucl Instrum Methods Phys Res B, 2009, 267(3): 506–512</w:t>
      </w:r>
      <w:commentRangeEnd w:id="480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80"/>
      </w:r>
    </w:p>
    <w:p w14:paraId="75AD8FC7" w14:textId="77777777" w:rsidR="00661050" w:rsidRDefault="00661050" w:rsidP="00661050">
      <w:pPr>
        <w:pStyle w:val="24"/>
      </w:pPr>
      <w:commentRangeStart w:id="481"/>
      <w:r>
        <w:t>Field K G, Wetteland C J, Cao G, et al. University of wisconsin ion beam laboratory: a facility for irradiated materials and ion beam analysis. AIP Conf Proc, 2013, 1525(1): 159–164</w:t>
      </w:r>
      <w:commentRangeEnd w:id="481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81"/>
      </w:r>
    </w:p>
    <w:p w14:paraId="1E71B9CF" w14:textId="77777777" w:rsidR="00661050" w:rsidRDefault="00661050" w:rsidP="00661050">
      <w:pPr>
        <w:pStyle w:val="24"/>
      </w:pPr>
      <w:commentRangeStart w:id="482"/>
      <w:r>
        <w:t>Banks J C, Browning J F, Wampler W R, et al. Round robin analysis of hydrogen isotope thin films stan</w:t>
      </w:r>
      <w:r w:rsidR="00794B3A">
        <w:rPr>
          <w:rFonts w:hint="eastAsia"/>
        </w:rPr>
        <w:t>-</w:t>
      </w:r>
      <w:r>
        <w:t>dards. Nucl Instrum Methods Phys Res B, 2004, 219/220: 444–449</w:t>
      </w:r>
      <w:commentRangeEnd w:id="482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82"/>
      </w:r>
    </w:p>
    <w:p w14:paraId="0BF1FF10" w14:textId="77777777" w:rsidR="00661050" w:rsidRDefault="00661050" w:rsidP="00661050">
      <w:pPr>
        <w:pStyle w:val="24"/>
      </w:pPr>
      <w:commentRangeStart w:id="483"/>
      <w:r>
        <w:t>Tang X H, Zhang W Z, Shi L Q, et al. Characteristic of the carbon</w:t>
      </w:r>
      <w:r w:rsidR="00794B3A">
        <w:rPr>
          <w:rFonts w:hint="eastAsia"/>
        </w:rPr>
        <w:t>-</w:t>
      </w:r>
      <w:r>
        <w:t>tungsten co-deposition layers prepared by RF magnetron sputtering in a D</w:t>
      </w:r>
      <w:r w:rsidRPr="00794B3A">
        <w:rPr>
          <w:vertAlign w:val="subscript"/>
        </w:rPr>
        <w:t>2</w:t>
      </w:r>
      <w:r>
        <w:t>/Ar plasma. Nucl Instrum Methods Phys Res B, 2013, 305: 55–60</w:t>
      </w:r>
      <w:commentRangeEnd w:id="483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83"/>
      </w:r>
    </w:p>
    <w:p w14:paraId="5DD2B984" w14:textId="77777777" w:rsidR="00661050" w:rsidRDefault="00661050" w:rsidP="00661050">
      <w:pPr>
        <w:pStyle w:val="24"/>
      </w:pPr>
      <w:commentRangeStart w:id="484"/>
      <w:r>
        <w:t>Tang X H, Shi L Q, O’Connor D J, et al. Structure and deuterium retention properties of tungsten layers deposited by plasma sputtering in a mixed atmosphere of D</w:t>
      </w:r>
      <w:r w:rsidRPr="00794B3A">
        <w:rPr>
          <w:vertAlign w:val="subscript"/>
        </w:rPr>
        <w:t>2</w:t>
      </w:r>
      <w:r>
        <w:t xml:space="preserve"> and He. J Nucl Mater, 2014, 446: 200–207</w:t>
      </w:r>
      <w:commentRangeEnd w:id="484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84"/>
      </w:r>
    </w:p>
    <w:p w14:paraId="7823D956" w14:textId="77777777" w:rsidR="00661050" w:rsidRDefault="00661050" w:rsidP="00661050">
      <w:pPr>
        <w:pStyle w:val="24"/>
      </w:pPr>
      <w:commentRangeStart w:id="485"/>
      <w:r>
        <w:t>Mayer M. RESOLNRA: a new program for</w:t>
      </w:r>
      <w:r w:rsidR="00794B3A">
        <w:rPr>
          <w:rFonts w:hint="eastAsia"/>
        </w:rPr>
        <w:t xml:space="preserve"> opti-</w:t>
      </w:r>
      <w:r>
        <w:t xml:space="preserve"> mizing the achievable depth resolution of ion beam analysis methods. Nucl Instrum Methods Phys Res B, 2008, 266(8): 1852–1857</w:t>
      </w:r>
      <w:commentRangeEnd w:id="485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85"/>
      </w:r>
    </w:p>
    <w:p w14:paraId="1255B706" w14:textId="77777777" w:rsidR="00661050" w:rsidRDefault="00661050" w:rsidP="00661050">
      <w:pPr>
        <w:pStyle w:val="24"/>
      </w:pPr>
      <w:commentRangeStart w:id="486"/>
      <w:r>
        <w:t>Alimov V K, Mayer M, Roth J. Differential cross-section of the D</w:t>
      </w:r>
      <w:r w:rsidR="00794B3A">
        <w:rPr>
          <w:rFonts w:hint="eastAsia"/>
        </w:rPr>
        <w:t xml:space="preserve"> </w:t>
      </w:r>
      <w:r>
        <w:t>(</w:t>
      </w:r>
      <w:r w:rsidRPr="00794B3A">
        <w:rPr>
          <w:vertAlign w:val="superscript"/>
        </w:rPr>
        <w:t>3</w:t>
      </w:r>
      <w:r>
        <w:t>He, p)</w:t>
      </w:r>
      <w:r w:rsidRPr="00794B3A">
        <w:rPr>
          <w:vertAlign w:val="superscript"/>
        </w:rPr>
        <w:t>4</w:t>
      </w:r>
      <w:r>
        <w:t>He nuclear reaction and depth profiling of deuterium up to large depths. Nucl Instrum Methods Phys Res B, 2005, 234 (3): 169–175</w:t>
      </w:r>
      <w:commentRangeEnd w:id="486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86"/>
      </w:r>
    </w:p>
    <w:p w14:paraId="7D5B218A" w14:textId="77777777" w:rsidR="00661050" w:rsidRDefault="00661050" w:rsidP="00661050">
      <w:pPr>
        <w:pStyle w:val="24"/>
      </w:pPr>
      <w:commentRangeStart w:id="487"/>
      <w:r>
        <w:t xml:space="preserve">Möller W, Besenbacher F. A note on the </w:t>
      </w:r>
      <w:r w:rsidRPr="00794B3A">
        <w:rPr>
          <w:vertAlign w:val="superscript"/>
        </w:rPr>
        <w:t>3</w:t>
      </w:r>
      <w:r>
        <w:t>He+D nuclear-reaction cross section. Nucl Instrum Methods Phys Res B, 1980, 168: 111–114</w:t>
      </w:r>
      <w:commentRangeEnd w:id="487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87"/>
      </w:r>
    </w:p>
    <w:p w14:paraId="2C22AC76" w14:textId="77777777" w:rsidR="00661050" w:rsidRDefault="00661050" w:rsidP="00661050">
      <w:pPr>
        <w:pStyle w:val="24"/>
      </w:pPr>
      <w:commentRangeStart w:id="488"/>
      <w:r>
        <w:t xml:space="preserve">Ruset C, Grigore E, Maier H, et al. Tungsten coatings </w:t>
      </w:r>
      <w:r>
        <w:lastRenderedPageBreak/>
        <w:t>deposited on CFC tiles by the combined magnetron sputtering and ion implantation technique. Phys Scr, 2007, T128: 171–174</w:t>
      </w:r>
      <w:commentRangeEnd w:id="488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88"/>
      </w:r>
    </w:p>
    <w:p w14:paraId="493EF220" w14:textId="77777777" w:rsidR="00661050" w:rsidRDefault="00661050" w:rsidP="00661050">
      <w:pPr>
        <w:pStyle w:val="24"/>
      </w:pPr>
      <w:commentRangeStart w:id="489"/>
      <w:r>
        <w:t xml:space="preserve">Sugiyama K, Mayer M, Herrmann A, et al. Deuterium retention in tungsten used in ASDEX </w:t>
      </w:r>
      <w:r w:rsidR="00794B3A">
        <w:rPr>
          <w:rFonts w:hint="eastAsia"/>
        </w:rPr>
        <w:t>u</w:t>
      </w:r>
      <w:r>
        <w:t>pgrade: comparison of tokamak and laboratory studies. Phys Scr, 2014, T159: 014043</w:t>
      </w:r>
      <w:commentRangeEnd w:id="489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89"/>
      </w:r>
    </w:p>
    <w:p w14:paraId="0EDB8580" w14:textId="77777777" w:rsidR="00661050" w:rsidRDefault="00661050" w:rsidP="00661050">
      <w:pPr>
        <w:pStyle w:val="24"/>
      </w:pPr>
      <w:commentRangeStart w:id="490"/>
      <w:r>
        <w:t>Mayer M. SIMNRA, a simulation program for the analysis of NRA, RBS and ERDA. AIP Conf Proc, 1999, 475: 541–544</w:t>
      </w:r>
      <w:commentRangeEnd w:id="490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90"/>
      </w:r>
    </w:p>
    <w:p w14:paraId="169D4B1B" w14:textId="77777777" w:rsidR="00661050" w:rsidRDefault="00661050" w:rsidP="00661050">
      <w:pPr>
        <w:pStyle w:val="24"/>
      </w:pPr>
      <w:commentRangeStart w:id="491"/>
      <w:r>
        <w:t>Schmid K, von Toussaint U. Statistically sound evaluation of trace element depth profiles by ion beam analysis. Nucl Instrum Methods Phys Res B, 2012, 281: 64–71</w:t>
      </w:r>
      <w:commentRangeEnd w:id="491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91"/>
      </w:r>
    </w:p>
    <w:p w14:paraId="2B5708DA" w14:textId="77777777" w:rsidR="00661050" w:rsidRDefault="00661050" w:rsidP="00661050">
      <w:pPr>
        <w:pStyle w:val="24"/>
      </w:pPr>
      <w:commentRangeStart w:id="492"/>
      <w:r>
        <w:t>Moshkunov K A, Schmid K, Mayer M, et al. Air exposure and sample storage time influence on hydrogen release from tungsten. J Nucl Mater, 2010, 404(3): 174–177</w:t>
      </w:r>
      <w:commentRangeEnd w:id="492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92"/>
      </w:r>
    </w:p>
    <w:p w14:paraId="44FB55F5" w14:textId="77777777" w:rsidR="00794B3A" w:rsidRDefault="00794B3A" w:rsidP="00794B3A">
      <w:pPr>
        <w:pStyle w:val="24"/>
      </w:pPr>
      <w:commentRangeStart w:id="493"/>
      <w:r>
        <w:t>Ogorodnikova O V, Roth J, Mayer M. Preimplan</w:t>
      </w:r>
      <w:r>
        <w:rPr>
          <w:rFonts w:hint="eastAsia"/>
        </w:rPr>
        <w:t>-</w:t>
      </w:r>
      <w:r>
        <w:t>tation and pre-annealing effects on deuterium retention in tungsten. J Nucl Mater, 2008, 373: 254–258</w:t>
      </w:r>
      <w:commentRangeEnd w:id="493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93"/>
      </w:r>
    </w:p>
    <w:p w14:paraId="791D6BC5" w14:textId="77777777" w:rsidR="00661050" w:rsidRDefault="00661050" w:rsidP="00661050">
      <w:pPr>
        <w:pStyle w:val="24"/>
      </w:pPr>
      <w:commentRangeStart w:id="494"/>
      <w:r>
        <w:t>Schleu</w:t>
      </w:r>
      <w:r w:rsidR="008C2F27">
        <w:rPr>
          <w:rFonts w:ascii="Symbol" w:hAnsi="Symbol"/>
        </w:rPr>
        <w:t></w:t>
      </w:r>
      <w:r>
        <w:t>ner D, Maier H, Franzen P, et al. Hydrogen isotope inventories in the ASDEX-Upgrade tungsten coated divertor tiles. J Nucl Mater, 1999, 266–269: 1296–1302</w:t>
      </w:r>
      <w:commentRangeEnd w:id="494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94"/>
      </w:r>
    </w:p>
    <w:p w14:paraId="78BC679D" w14:textId="77777777" w:rsidR="00661050" w:rsidRDefault="00661050" w:rsidP="00661050">
      <w:pPr>
        <w:pStyle w:val="24"/>
      </w:pPr>
      <w:commentRangeStart w:id="495"/>
      <w:r>
        <w:t xml:space="preserve">Sugiyama K, Mayer M, Rohde V, et al. Deuterium inventory in the full-tungsten divertor of ASDEX Upgrade. Nucl Fusion, 2010, 50: 035001 </w:t>
      </w:r>
      <w:commentRangeEnd w:id="495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95"/>
      </w:r>
    </w:p>
    <w:p w14:paraId="6EDFE665" w14:textId="77777777" w:rsidR="00661050" w:rsidRDefault="00661050" w:rsidP="00661050">
      <w:pPr>
        <w:pStyle w:val="24"/>
      </w:pPr>
      <w:commentRangeStart w:id="496"/>
      <w:r>
        <w:t>Mayer M. SIMNRA user’s guide</w:t>
      </w:r>
      <w:r w:rsidR="00794B3A">
        <w:rPr>
          <w:rFonts w:hint="eastAsia"/>
        </w:rPr>
        <w:t>.</w:t>
      </w:r>
      <w:r>
        <w:t xml:space="preserve"> Technical Report IPP 9/133</w:t>
      </w:r>
      <w:r w:rsidR="00794B3A">
        <w:rPr>
          <w:rFonts w:hint="eastAsia"/>
        </w:rPr>
        <w:t>.</w:t>
      </w:r>
      <w:r>
        <w:t xml:space="preserve"> </w:t>
      </w:r>
      <w:r w:rsidR="008C2F27">
        <w:t>Garching</w:t>
      </w:r>
      <w:r w:rsidR="008C2F27">
        <w:rPr>
          <w:rFonts w:hint="eastAsia"/>
        </w:rPr>
        <w:t xml:space="preserve">: </w:t>
      </w:r>
      <w:r>
        <w:t>Max-Planck-Institut für Plasma</w:t>
      </w:r>
      <w:r w:rsidR="00AC7E88">
        <w:rPr>
          <w:rFonts w:hint="eastAsia"/>
        </w:rPr>
        <w:t>-</w:t>
      </w:r>
      <w:r>
        <w:t>physik, 1997</w:t>
      </w:r>
      <w:commentRangeEnd w:id="496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96"/>
      </w:r>
    </w:p>
    <w:p w14:paraId="1E96B458" w14:textId="77777777" w:rsidR="00661050" w:rsidRDefault="00661050" w:rsidP="00661050">
      <w:pPr>
        <w:pStyle w:val="24"/>
      </w:pPr>
      <w:commentRangeStart w:id="497"/>
      <w:r>
        <w:t>Ziegler J F, Ziegler M D, Biersack J P. SRIM</w:t>
      </w:r>
      <w:r w:rsidR="008C2F27">
        <w:rPr>
          <w:rFonts w:ascii="Symbol" w:hAnsi="Symbol" w:hint="eastAsia"/>
        </w:rPr>
        <w:t>—</w:t>
      </w:r>
      <w:r>
        <w:t>the stopping and range of ions in matter (2010). Nucl Instrum Methods Phys Res B, 2010, 268(11/12): 1818–1823</w:t>
      </w:r>
      <w:commentRangeEnd w:id="497"/>
      <w:r w:rsidR="009C0C0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97"/>
      </w:r>
    </w:p>
    <w:p w14:paraId="16914CFE" w14:textId="77777777" w:rsidR="00661050" w:rsidRDefault="00661050" w:rsidP="00661050">
      <w:pPr>
        <w:pStyle w:val="24"/>
        <w:numPr>
          <w:ilvl w:val="0"/>
          <w:numId w:val="0"/>
        </w:numPr>
        <w:ind w:left="567"/>
        <w:sectPr w:rsidR="00661050" w:rsidSect="00661050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</w:p>
    <w:p w14:paraId="5F436884" w14:textId="77777777" w:rsidR="00661050" w:rsidRPr="00661050" w:rsidRDefault="00661050" w:rsidP="00794B3A">
      <w:pPr>
        <w:pStyle w:val="24"/>
        <w:numPr>
          <w:ilvl w:val="0"/>
          <w:numId w:val="0"/>
        </w:numPr>
        <w:spacing w:line="240" w:lineRule="auto"/>
        <w:ind w:left="567"/>
      </w:pPr>
    </w:p>
    <w:sectPr w:rsidR="00661050" w:rsidRPr="00661050" w:rsidSect="00661050">
      <w:type w:val="continuous"/>
      <w:pgSz w:w="11906" w:h="16838" w:code="9"/>
      <w:pgMar w:top="1758" w:right="1134" w:bottom="1701" w:left="1134" w:header="1191" w:footer="1247" w:gutter="0"/>
      <w:cols w:space="454"/>
      <w:docGrid w:linePitch="309"/>
    </w:sectPr>
  </w:body>
</w:document>
</file>

<file path=word/comments.xml><?xml version="1.0" encoding="utf-8"?>
<w:comment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comment w:id="0" w:author="DCL_ZK" w:date="2017-07-31T13:05:00Z" w:initials="DCL_ZK">
    <w:p w14:paraId="554600CE" w14:textId="1FC918EC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学报期刊信息</w:t>
      </w:r>
      <w:r w:rsidR="00320290">
        <w:rPr>
          <w:rFonts w:hint="eastAsia"/>
          <w:lang w:eastAsia="zh-CN"/>
        </w:rPr>
        <w:t>_xslw5000*No1</w:t>
      </w:r>
    </w:p>
  </w:comment>
  <w:comment w:id="1" w:author="DCL_ZK" w:date="2017-07-31T13:05:00Z" w:initials="DCL_ZK">
    <w:p w14:paraId="7999D2D2" w14:textId="72174980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中文论文题目</w:t>
      </w:r>
      <w:r w:rsidR="00320290">
        <w:rPr>
          <w:rFonts w:hint="eastAsia"/>
          <w:lang w:eastAsia="zh-CN"/>
        </w:rPr>
        <w:t>_xslw1000*No2</w:t>
      </w:r>
    </w:p>
  </w:comment>
  <w:comment w:id="2" w:author="DCL_ZK" w:date="2017-07-31T13:05:00Z" w:initials="DCL_ZK">
    <w:p w14:paraId="1D39C963" w14:textId="78EDFCB1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中文作者</w:t>
      </w:r>
      <w:r w:rsidR="00320290">
        <w:rPr>
          <w:rFonts w:hint="eastAsia"/>
          <w:lang w:eastAsia="zh-CN"/>
        </w:rPr>
        <w:t>_xslw1020*No3</w:t>
      </w:r>
    </w:p>
  </w:comment>
  <w:comment w:id="5" w:author="DCL_ZK" w:date="2017-07-31T13:05:00Z" w:initials="DCL_ZK">
    <w:p w14:paraId="4CEFA19F" w14:textId="017A59A1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中文作者单位</w:t>
      </w:r>
      <w:r w:rsidR="00320290">
        <w:rPr>
          <w:rFonts w:hint="eastAsia"/>
          <w:lang w:eastAsia="zh-CN"/>
        </w:rPr>
        <w:t>_xslw1021*No4</w:t>
      </w:r>
    </w:p>
  </w:comment>
  <w:comment w:id="6" w:author="DCL_ZK" w:date="2017-07-31T13:05:00Z" w:initials="DCL_ZK">
    <w:p w14:paraId="2018359E" w14:textId="5319785C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中文作者邮箱</w:t>
      </w:r>
      <w:r w:rsidR="00320290">
        <w:rPr>
          <w:rFonts w:hint="eastAsia"/>
          <w:lang w:eastAsia="zh-CN"/>
        </w:rPr>
        <w:t>_xslw1022*No5</w:t>
      </w:r>
    </w:p>
  </w:comment>
  <w:comment w:id="7" w:author="DCL_ZK" w:date="2017-07-31T13:05:00Z" w:initials="DCL_ZK">
    <w:p w14:paraId="5BCDB49B" w14:textId="7D1D048B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中文摘要标题</w:t>
      </w:r>
      <w:r w:rsidR="00320290">
        <w:rPr>
          <w:rFonts w:hint="eastAsia"/>
          <w:lang w:eastAsia="zh-CN"/>
        </w:rPr>
        <w:t>_xslw1030*No6</w:t>
      </w:r>
    </w:p>
  </w:comment>
  <w:comment w:id="12" w:author="DCL_ZK" w:date="2017-07-31T13:05:00Z" w:initials="DCL_ZK">
    <w:p w14:paraId="7D967FB6" w14:textId="1D726620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中文摘要内容</w:t>
      </w:r>
      <w:r w:rsidR="00320290">
        <w:rPr>
          <w:rFonts w:hint="eastAsia"/>
          <w:lang w:eastAsia="zh-CN"/>
        </w:rPr>
        <w:t>_xslw1031*No7</w:t>
      </w:r>
    </w:p>
  </w:comment>
  <w:comment w:id="29" w:author="DCL_ZK" w:date="2017-07-31T13:05:00Z" w:initials="DCL_ZK">
    <w:p w14:paraId="11AE6E6B" w14:textId="38B0813F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中文关键字标题</w:t>
      </w:r>
      <w:r w:rsidR="00320290">
        <w:rPr>
          <w:rFonts w:hint="eastAsia"/>
          <w:lang w:eastAsia="zh-CN"/>
        </w:rPr>
        <w:t>_xslw1040*No8</w:t>
      </w:r>
    </w:p>
  </w:comment>
  <w:comment w:id="32" w:author="DCL_ZK" w:date="2017-07-31T13:05:00Z" w:initials="DCL_ZK">
    <w:p w14:paraId="6BCEB7BD" w14:textId="4FF6546D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中文关键字内容</w:t>
      </w:r>
      <w:r w:rsidR="00320290">
        <w:rPr>
          <w:rFonts w:hint="eastAsia"/>
          <w:lang w:eastAsia="zh-CN"/>
        </w:rPr>
        <w:t>_xslw1041*No9</w:t>
      </w:r>
    </w:p>
  </w:comment>
  <w:comment w:id="33" w:author="DCL_ZK" w:date="2017-07-31T13:05:00Z" w:initials="DCL_ZK">
    <w:p w14:paraId="746BC8B1" w14:textId="1A8DBC51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中图分类号标题</w:t>
      </w:r>
      <w:r w:rsidR="00320290">
        <w:rPr>
          <w:rFonts w:hint="eastAsia"/>
          <w:lang w:eastAsia="zh-CN"/>
        </w:rPr>
        <w:t>_xslw5010*No10</w:t>
      </w:r>
    </w:p>
  </w:comment>
  <w:comment w:id="34" w:author="DCL_ZK" w:date="2017-07-31T13:05:00Z" w:initials="DCL_ZK">
    <w:p w14:paraId="65FF1207" w14:textId="68A574B2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中图分类号内容</w:t>
      </w:r>
      <w:r w:rsidR="00320290">
        <w:rPr>
          <w:rFonts w:hint="eastAsia"/>
          <w:lang w:eastAsia="zh-CN"/>
        </w:rPr>
        <w:t>_xslw5011*No11</w:t>
      </w:r>
    </w:p>
  </w:comment>
  <w:comment w:id="35" w:author="DCL_ZK" w:date="2017-07-31T13:05:00Z" w:initials="DCL_ZK">
    <w:p w14:paraId="05638DC2" w14:textId="3339850B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英文论文题目</w:t>
      </w:r>
      <w:r w:rsidR="00320290">
        <w:rPr>
          <w:rFonts w:hint="eastAsia"/>
          <w:lang w:eastAsia="zh-CN"/>
        </w:rPr>
        <w:t>_xslw2000*No12</w:t>
      </w:r>
    </w:p>
  </w:comment>
  <w:comment w:id="40" w:author="DCL_ZK" w:date="2017-07-31T13:05:00Z" w:initials="DCL_ZK">
    <w:p w14:paraId="5741FE94" w14:textId="0126CD99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英文作者</w:t>
      </w:r>
      <w:r w:rsidR="00320290">
        <w:rPr>
          <w:rFonts w:hint="eastAsia"/>
          <w:lang w:eastAsia="zh-CN"/>
        </w:rPr>
        <w:t>_xslw2020*No13</w:t>
      </w:r>
    </w:p>
  </w:comment>
  <w:comment w:id="43" w:author="DCL_ZK" w:date="2017-07-31T13:05:00Z" w:initials="DCL_ZK">
    <w:p w14:paraId="19D048F6" w14:textId="419998E8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英文作者单位</w:t>
      </w:r>
      <w:r w:rsidR="00320290">
        <w:rPr>
          <w:rFonts w:hint="eastAsia"/>
          <w:lang w:eastAsia="zh-CN"/>
        </w:rPr>
        <w:t>_xslw2021*No14</w:t>
      </w:r>
    </w:p>
  </w:comment>
  <w:comment w:id="44" w:author="DCL_ZK" w:date="2017-07-31T13:05:00Z" w:initials="DCL_ZK">
    <w:p w14:paraId="668BCCFF" w14:textId="5A7D0220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英文作者邮箱</w:t>
      </w:r>
      <w:r w:rsidR="00320290">
        <w:rPr>
          <w:rFonts w:hint="eastAsia"/>
          <w:lang w:eastAsia="zh-CN"/>
        </w:rPr>
        <w:t>_xslw2022*No15</w:t>
      </w:r>
    </w:p>
  </w:comment>
  <w:comment w:id="45" w:author="DCL_ZK" w:date="2017-07-31T13:05:00Z" w:initials="DCL_ZK">
    <w:p w14:paraId="1C44455B" w14:textId="6355AD86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英文摘要标题</w:t>
      </w:r>
      <w:r w:rsidR="00320290">
        <w:rPr>
          <w:rFonts w:hint="eastAsia"/>
          <w:lang w:eastAsia="zh-CN"/>
        </w:rPr>
        <w:t>_xslw2030*No16</w:t>
      </w:r>
    </w:p>
  </w:comment>
  <w:comment w:id="47" w:author="DCL_ZK" w:date="2017-07-31T13:05:00Z" w:initials="DCL_ZK">
    <w:p w14:paraId="02256B0F" w14:textId="2B634B40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英文摘要内容</w:t>
      </w:r>
      <w:r w:rsidR="00320290">
        <w:rPr>
          <w:rFonts w:hint="eastAsia"/>
          <w:lang w:eastAsia="zh-CN"/>
        </w:rPr>
        <w:t>_xslw2031*No17</w:t>
      </w:r>
    </w:p>
  </w:comment>
  <w:comment w:id="81" w:author="DCL_ZK" w:date="2017-07-31T13:05:00Z" w:initials="DCL_ZK">
    <w:p w14:paraId="7088DE5C" w14:textId="16BD68CC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英文关键字标题</w:t>
      </w:r>
      <w:r w:rsidR="00320290">
        <w:rPr>
          <w:rFonts w:hint="eastAsia"/>
          <w:lang w:eastAsia="zh-CN"/>
        </w:rPr>
        <w:t>_xslw2040*No18</w:t>
      </w:r>
    </w:p>
  </w:comment>
  <w:comment w:id="82" w:author="DCL_ZK" w:date="2017-07-31T13:05:00Z" w:initials="DCL_ZK">
    <w:p w14:paraId="4DC76D4E" w14:textId="2D89D152" w:rsidR="00DF40B6" w:rsidRDefault="00DF40B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英文关键字内容</w:t>
      </w:r>
      <w:r w:rsidR="00320290">
        <w:rPr>
          <w:rFonts w:hint="eastAsia"/>
          <w:lang w:eastAsia="zh-CN"/>
        </w:rPr>
        <w:t>_xslw2041*No19</w:t>
      </w:r>
    </w:p>
  </w:comment>
  <w:comment w:id="85" w:author="DCL_ZK" w:date="2017-07-31T13:05:00Z" w:initials="DCL_ZK">
    <w:p w14:paraId="76B919E1" w14:textId="1E793C79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文本段落</w:t>
      </w:r>
      <w:r w:rsidR="00320290">
        <w:rPr>
          <w:rFonts w:hint="eastAsia"/>
          <w:lang w:eastAsia="zh-CN"/>
        </w:rPr>
        <w:t>_xslw3050*No20</w:t>
      </w:r>
    </w:p>
  </w:comment>
  <w:comment w:id="162" w:author="DCL_ZK" w:date="2017-07-31T13:05:00Z" w:initials="DCL_ZK">
    <w:p w14:paraId="3622D70F" w14:textId="3CEC1FAB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一级标题编号</w:t>
      </w:r>
      <w:r w:rsidR="00320290">
        <w:rPr>
          <w:rFonts w:hint="eastAsia"/>
          <w:lang w:eastAsia="zh-CN"/>
        </w:rPr>
        <w:t>_xslw3000*No21</w:t>
      </w:r>
    </w:p>
  </w:comment>
  <w:comment w:id="163" w:author="DCL_ZK" w:date="2017-07-31T13:05:00Z" w:initials="DCL_ZK">
    <w:p w14:paraId="71A119E9" w14:textId="751315F0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一级标题内容</w:t>
      </w:r>
      <w:r w:rsidR="00320290">
        <w:rPr>
          <w:rFonts w:hint="eastAsia"/>
          <w:lang w:eastAsia="zh-CN"/>
        </w:rPr>
        <w:t>_xslw3001*No22</w:t>
      </w:r>
    </w:p>
  </w:comment>
  <w:comment w:id="168" w:author="DCL_ZK" w:date="2017-07-31T13:05:00Z" w:initials="DCL_ZK">
    <w:p w14:paraId="4C6BFA14" w14:textId="6A34F24D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文本段落</w:t>
      </w:r>
      <w:r w:rsidR="00320290">
        <w:rPr>
          <w:rFonts w:hint="eastAsia"/>
          <w:lang w:eastAsia="zh-CN"/>
        </w:rPr>
        <w:t>_xslw3050*No23</w:t>
      </w:r>
    </w:p>
  </w:comment>
  <w:comment w:id="197" w:author="DCL_ZK" w:date="2017-07-31T13:05:00Z" w:initials="DCL_ZK">
    <w:p w14:paraId="6565A39C" w14:textId="1F3179F9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公式内容</w:t>
      </w:r>
      <w:r w:rsidR="00320290">
        <w:rPr>
          <w:rFonts w:hint="eastAsia"/>
          <w:lang w:eastAsia="zh-CN"/>
        </w:rPr>
        <w:t>_xslw3080*No24</w:t>
      </w:r>
    </w:p>
  </w:comment>
  <w:comment w:id="198" w:author="DCL_ZK" w:date="2017-07-31T13:05:00Z" w:initials="DCL_ZK">
    <w:p w14:paraId="0742896B" w14:textId="33933F27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公式编号</w:t>
      </w:r>
      <w:r w:rsidR="00320290">
        <w:rPr>
          <w:rFonts w:hint="eastAsia"/>
          <w:lang w:eastAsia="zh-CN"/>
        </w:rPr>
        <w:t>_xslw3081*No25</w:t>
      </w:r>
    </w:p>
  </w:comment>
  <w:comment w:id="201" w:author="DCL_ZK" w:date="2017-07-31T13:05:00Z" w:initials="DCL_ZK">
    <w:p w14:paraId="1E9E7702" w14:textId="6B8E88F7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文本段落</w:t>
      </w:r>
      <w:r w:rsidR="00320290">
        <w:rPr>
          <w:rFonts w:hint="eastAsia"/>
          <w:lang w:eastAsia="zh-CN"/>
        </w:rPr>
        <w:t>_xslw3050*No26</w:t>
      </w:r>
    </w:p>
  </w:comment>
  <w:comment w:id="214" w:author="DCL_ZK" w:date="2017-07-31T13:05:00Z" w:initials="DCL_ZK">
    <w:p w14:paraId="404856DA" w14:textId="0DC285B6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公式内容</w:t>
      </w:r>
      <w:r w:rsidR="00320290">
        <w:rPr>
          <w:rFonts w:hint="eastAsia"/>
          <w:lang w:eastAsia="zh-CN"/>
        </w:rPr>
        <w:t>_xslw3080*No27</w:t>
      </w:r>
    </w:p>
  </w:comment>
  <w:comment w:id="215" w:author="DCL_ZK" w:date="2017-07-31T13:05:00Z" w:initials="DCL_ZK">
    <w:p w14:paraId="3238BBD8" w14:textId="100872AC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公式编号</w:t>
      </w:r>
      <w:r w:rsidR="00320290">
        <w:rPr>
          <w:rFonts w:hint="eastAsia"/>
          <w:lang w:eastAsia="zh-CN"/>
        </w:rPr>
        <w:t>_xslw3081*No28</w:t>
      </w:r>
    </w:p>
  </w:comment>
  <w:comment w:id="216" w:author="DCL_ZK" w:date="2017-07-31T13:05:00Z" w:initials="DCL_ZK">
    <w:p w14:paraId="458B0E5B" w14:textId="1245BF81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文本段落</w:t>
      </w:r>
      <w:r w:rsidR="00320290">
        <w:rPr>
          <w:rFonts w:hint="eastAsia"/>
          <w:lang w:eastAsia="zh-CN"/>
        </w:rPr>
        <w:t>_xslw3050*No29</w:t>
      </w:r>
    </w:p>
  </w:comment>
  <w:comment w:id="253" w:author="DCL_ZK" w:date="2017-07-31T13:05:00Z" w:initials="DCL_ZK">
    <w:p w14:paraId="02B29E71" w14:textId="0E903BD5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一级标题编号</w:t>
      </w:r>
      <w:r w:rsidR="00320290">
        <w:rPr>
          <w:rFonts w:hint="eastAsia"/>
          <w:lang w:eastAsia="zh-CN"/>
        </w:rPr>
        <w:t>_xslw3000*No30</w:t>
      </w:r>
    </w:p>
  </w:comment>
  <w:comment w:id="254" w:author="DCL_ZK" w:date="2017-07-31T13:05:00Z" w:initials="DCL_ZK">
    <w:p w14:paraId="1974FF50" w14:textId="0B3C89DF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一级标题内容</w:t>
      </w:r>
      <w:r w:rsidR="00320290">
        <w:rPr>
          <w:rFonts w:hint="eastAsia"/>
          <w:lang w:eastAsia="zh-CN"/>
        </w:rPr>
        <w:t>_xslw3001*No31</w:t>
      </w:r>
    </w:p>
  </w:comment>
  <w:comment w:id="269" w:author="DCL_ZK" w:date="2017-07-31T13:05:00Z" w:initials="DCL_ZK">
    <w:p w14:paraId="387364A0" w14:textId="0C7A15AC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文本段落</w:t>
      </w:r>
      <w:r w:rsidR="00320290">
        <w:rPr>
          <w:rFonts w:hint="eastAsia"/>
          <w:lang w:eastAsia="zh-CN"/>
        </w:rPr>
        <w:t>_xslw3050*No32</w:t>
      </w:r>
    </w:p>
  </w:comment>
  <w:comment w:id="275" w:author="DCL_ZK" w:date="2017-07-31T13:05:00Z" w:initials="DCL_ZK">
    <w:p w14:paraId="3DE82052" w14:textId="49ECB977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文本段落</w:t>
      </w:r>
      <w:r w:rsidR="00320290">
        <w:rPr>
          <w:rFonts w:hint="eastAsia"/>
          <w:lang w:eastAsia="zh-CN"/>
        </w:rPr>
        <w:t>_xslw3050*No33</w:t>
      </w:r>
    </w:p>
  </w:comment>
  <w:comment w:id="278" w:author="DCL_ZK" w:date="2017-07-31T13:05:00Z" w:initials="DCL_ZK">
    <w:p w14:paraId="0D2CCD99" w14:textId="5A4DD073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公式内容</w:t>
      </w:r>
      <w:r w:rsidR="00320290">
        <w:rPr>
          <w:rFonts w:hint="eastAsia"/>
          <w:lang w:eastAsia="zh-CN"/>
        </w:rPr>
        <w:t>_xslw3080*No34</w:t>
      </w:r>
    </w:p>
  </w:comment>
  <w:comment w:id="279" w:author="DCL_ZK" w:date="2017-07-31T13:05:00Z" w:initials="DCL_ZK">
    <w:p w14:paraId="0AD817F7" w14:textId="78F78C1D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公式编号</w:t>
      </w:r>
      <w:r w:rsidR="00320290">
        <w:rPr>
          <w:rFonts w:hint="eastAsia"/>
          <w:lang w:eastAsia="zh-CN"/>
        </w:rPr>
        <w:t>_xslw3081*No35</w:t>
      </w:r>
    </w:p>
  </w:comment>
  <w:comment w:id="280" w:author="DCL_ZK" w:date="2017-07-31T13:05:00Z" w:initials="DCL_ZK">
    <w:p w14:paraId="1F1C06BF" w14:textId="34F70022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文本段落</w:t>
      </w:r>
      <w:r w:rsidR="00320290">
        <w:rPr>
          <w:rFonts w:hint="eastAsia"/>
          <w:lang w:eastAsia="zh-CN"/>
        </w:rPr>
        <w:t>_xslw3050*No36</w:t>
      </w:r>
    </w:p>
  </w:comment>
  <w:comment w:id="299" w:author="DCL_ZK" w:date="2017-07-31T13:05:00Z" w:initials="DCL_ZK">
    <w:p w14:paraId="113B80B7" w14:textId="0766622A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图片</w:t>
      </w:r>
      <w:r w:rsidR="00320290">
        <w:rPr>
          <w:rFonts w:hint="eastAsia"/>
          <w:lang w:eastAsia="zh-CN"/>
        </w:rPr>
        <w:t>_xslw3060*No37</w:t>
      </w:r>
    </w:p>
  </w:comment>
  <w:comment w:id="303" w:author="DCL_ZK" w:date="2017-07-31T13:05:00Z" w:initials="DCL_ZK">
    <w:p w14:paraId="32C5B037" w14:textId="452A3C5A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图题编号</w:t>
      </w:r>
      <w:r w:rsidR="00320290">
        <w:rPr>
          <w:rFonts w:hint="eastAsia"/>
          <w:lang w:eastAsia="zh-CN"/>
        </w:rPr>
        <w:t>_xslw3061*No38</w:t>
      </w:r>
    </w:p>
  </w:comment>
  <w:comment w:id="308" w:author="DCL_ZK" w:date="2017-07-31T13:05:00Z" w:initials="DCL_ZK">
    <w:p w14:paraId="65060F9C" w14:textId="1DB4EA64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图题内容</w:t>
      </w:r>
      <w:r w:rsidR="00320290">
        <w:rPr>
          <w:rFonts w:hint="eastAsia"/>
          <w:lang w:eastAsia="zh-CN"/>
        </w:rPr>
        <w:t>_xslw3062*No39</w:t>
      </w:r>
    </w:p>
  </w:comment>
  <w:comment w:id="315" w:author="DCL_ZK" w:date="2017-07-31T13:05:00Z" w:initials="DCL_ZK">
    <w:p w14:paraId="3491C783" w14:textId="0CB3ECDC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英文图题编号</w:t>
      </w:r>
      <w:r w:rsidR="00320290">
        <w:rPr>
          <w:rFonts w:hint="eastAsia"/>
          <w:lang w:eastAsia="zh-CN"/>
        </w:rPr>
        <w:t>_xslw3063*No40</w:t>
      </w:r>
    </w:p>
  </w:comment>
  <w:comment w:id="320" w:author="DCL_ZK" w:date="2017-07-31T13:05:00Z" w:initials="DCL_ZK">
    <w:p w14:paraId="579FBF62" w14:textId="250E404C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英文图题内容</w:t>
      </w:r>
      <w:r w:rsidR="00320290">
        <w:rPr>
          <w:rFonts w:hint="eastAsia"/>
          <w:lang w:eastAsia="zh-CN"/>
        </w:rPr>
        <w:t>_xslw3064*No41</w:t>
      </w:r>
    </w:p>
  </w:comment>
  <w:comment w:id="342" w:author="DCL_ZK" w:date="2017-07-31T13:05:00Z" w:initials="DCL_ZK">
    <w:p w14:paraId="267E07CB" w14:textId="6668191B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文本段落</w:t>
      </w:r>
      <w:r w:rsidR="00320290">
        <w:rPr>
          <w:rFonts w:hint="eastAsia"/>
          <w:lang w:eastAsia="zh-CN"/>
        </w:rPr>
        <w:t>_xslw3050*No42</w:t>
      </w:r>
    </w:p>
  </w:comment>
  <w:comment w:id="347" w:author="DCL_ZK" w:date="2017-07-31T13:05:00Z" w:initials="DCL_ZK">
    <w:p w14:paraId="4BFDAD85" w14:textId="5FEF9081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一级标题编号</w:t>
      </w:r>
      <w:r w:rsidR="00320290">
        <w:rPr>
          <w:rFonts w:hint="eastAsia"/>
          <w:lang w:eastAsia="zh-CN"/>
        </w:rPr>
        <w:t>_xslw3000*No43</w:t>
      </w:r>
    </w:p>
  </w:comment>
  <w:comment w:id="348" w:author="DCL_ZK" w:date="2017-07-31T13:05:00Z" w:initials="DCL_ZK">
    <w:p w14:paraId="5DF698B0" w14:textId="5E6D818B" w:rsidR="005F06C4" w:rsidRDefault="005F06C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一级标题内容</w:t>
      </w:r>
      <w:r w:rsidR="00320290">
        <w:rPr>
          <w:rFonts w:hint="eastAsia"/>
          <w:lang w:eastAsia="zh-CN"/>
        </w:rPr>
        <w:t>_xslw3001*No44</w:t>
      </w:r>
    </w:p>
  </w:comment>
  <w:comment w:id="349" w:author="DCL_ZK" w:date="2017-07-31T13:05:00Z" w:initials="DCL_ZK">
    <w:p w14:paraId="584C7BD1" w14:textId="31F0ED73" w:rsidR="005F06C4" w:rsidRDefault="005F06C4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</w:rPr>
        <w:t>文本段落</w:t>
      </w:r>
      <w:r w:rsidR="00320290">
        <w:rPr>
          <w:rFonts w:hint="eastAsia"/>
        </w:rPr>
        <w:t>_xslw3050*No45</w:t>
      </w:r>
    </w:p>
  </w:comment>
  <w:comment w:id="386" w:author="DCL_ZK" w:date="2017-07-31T13:05:00Z" w:initials="DCL_ZK">
    <w:p w14:paraId="0936DFA4" w14:textId="521FCE6B" w:rsidR="005F06C4" w:rsidRDefault="005F06C4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</w:rPr>
        <w:t>文本段落</w:t>
      </w:r>
      <w:r w:rsidR="00320290">
        <w:rPr>
          <w:rFonts w:hint="eastAsia"/>
        </w:rPr>
        <w:t>_xslw3050*No46</w:t>
      </w:r>
    </w:p>
  </w:comment>
  <w:comment w:id="409" w:author="DCL_ZK" w:date="2017-07-31T13:05:00Z" w:initials="DCL_ZK">
    <w:p w14:paraId="192E3A79" w14:textId="668043F2" w:rsidR="005F06C4" w:rsidRDefault="005F06C4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</w:rPr>
        <w:t>文本段落</w:t>
      </w:r>
      <w:r w:rsidR="00320290">
        <w:rPr>
          <w:rFonts w:hint="eastAsia"/>
        </w:rPr>
        <w:t>_xslw3050*No47</w:t>
      </w:r>
    </w:p>
  </w:comment>
  <w:comment w:id="410" w:author="DCL_ZK" w:date="2017-07-31T13:05:00Z" w:initials="DCL_ZK">
    <w:p w14:paraId="5AA1B626" w14:textId="71B6E80C" w:rsidR="00893EA7" w:rsidRDefault="00893EA7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</w:rPr>
        <w:t>文本段落</w:t>
      </w:r>
      <w:r w:rsidR="00320290">
        <w:rPr>
          <w:rFonts w:hint="eastAsia"/>
        </w:rPr>
        <w:t>_xslw3050*No48</w:t>
      </w:r>
    </w:p>
  </w:comment>
  <w:comment w:id="419" w:author="DCL_ZK" w:date="2017-07-31T13:05:00Z" w:initials="DCL_ZK">
    <w:p w14:paraId="0593CDA5" w14:textId="0972A3B9" w:rsidR="009C0C04" w:rsidRDefault="009C0C04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</w:rPr>
        <w:t>文本段落</w:t>
      </w:r>
      <w:r w:rsidR="00320290">
        <w:rPr>
          <w:rFonts w:hint="eastAsia"/>
        </w:rPr>
        <w:t>_xslw3050*No49</w:t>
      </w:r>
    </w:p>
  </w:comment>
  <w:comment w:id="445" w:author="DCL_ZK" w:date="2017-07-31T13:05:00Z" w:initials="DCL_ZK">
    <w:p w14:paraId="25F388C3" w14:textId="2550CA10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一级标题编号</w:t>
      </w:r>
      <w:r w:rsidR="00320290">
        <w:rPr>
          <w:rFonts w:hint="eastAsia"/>
          <w:lang w:eastAsia="zh-CN"/>
        </w:rPr>
        <w:t>_xslw3000*No50</w:t>
      </w:r>
    </w:p>
  </w:comment>
  <w:comment w:id="446" w:author="DCL_ZK" w:date="2017-07-31T13:05:00Z" w:initials="DCL_ZK">
    <w:p w14:paraId="0CE6AE04" w14:textId="5A07BBEF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一级标题内容</w:t>
      </w:r>
      <w:r w:rsidR="00320290">
        <w:rPr>
          <w:rFonts w:hint="eastAsia"/>
          <w:lang w:eastAsia="zh-CN"/>
        </w:rPr>
        <w:t>_xslw3001*No51</w:t>
      </w:r>
    </w:p>
  </w:comment>
  <w:comment w:id="451" w:author="DCL_ZK" w:date="2017-07-31T13:05:00Z" w:initials="DCL_ZK">
    <w:p w14:paraId="4304B61A" w14:textId="21DFE186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文本段落</w:t>
      </w:r>
      <w:r w:rsidR="00320290">
        <w:rPr>
          <w:rFonts w:hint="eastAsia"/>
          <w:lang w:eastAsia="zh-CN"/>
        </w:rPr>
        <w:t>_xslw3050*No52</w:t>
      </w:r>
    </w:p>
  </w:comment>
  <w:comment w:id="454" w:author="DCL_ZK" w:date="2017-07-31T13:05:00Z" w:initials="DCL_ZK">
    <w:p w14:paraId="7DEF7DAE" w14:textId="1661CC41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文本段落</w:t>
      </w:r>
      <w:r w:rsidR="00320290">
        <w:rPr>
          <w:rFonts w:hint="eastAsia"/>
          <w:lang w:eastAsia="zh-CN"/>
        </w:rPr>
        <w:t>_xslw3050*No53</w:t>
      </w:r>
    </w:p>
  </w:comment>
  <w:comment w:id="463" w:author="DCL_ZK" w:date="2017-07-31T13:05:00Z" w:initials="DCL_ZK">
    <w:p w14:paraId="100A62C9" w14:textId="44C0D63B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标题</w:t>
      </w:r>
      <w:r w:rsidR="00320290">
        <w:rPr>
          <w:rFonts w:hint="eastAsia"/>
          <w:lang w:eastAsia="zh-CN"/>
        </w:rPr>
        <w:t>_xslw4000*No54</w:t>
      </w:r>
    </w:p>
  </w:comment>
  <w:comment w:id="464" w:author="DCL_ZK" w:date="2017-07-31T13:05:00Z" w:initials="DCL_ZK">
    <w:p w14:paraId="0255082D" w14:textId="2C45F1E1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55</w:t>
      </w:r>
    </w:p>
  </w:comment>
  <w:comment w:id="465" w:author="DCL_ZK" w:date="2017-07-31T13:05:00Z" w:initials="DCL_ZK">
    <w:p w14:paraId="01E58B27" w14:textId="19F4DF3C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56</w:t>
      </w:r>
    </w:p>
  </w:comment>
  <w:comment w:id="466" w:author="DCL_ZK" w:date="2017-07-31T13:05:00Z" w:initials="DCL_ZK">
    <w:p w14:paraId="2339B1D9" w14:textId="342D7E39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57</w:t>
      </w:r>
    </w:p>
  </w:comment>
  <w:comment w:id="467" w:author="DCL_ZK" w:date="2017-07-31T13:05:00Z" w:initials="DCL_ZK">
    <w:p w14:paraId="2BCA18DE" w14:textId="2FCA7F88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58</w:t>
      </w:r>
    </w:p>
  </w:comment>
  <w:comment w:id="468" w:author="DCL_ZK" w:date="2017-07-31T13:05:00Z" w:initials="DCL_ZK">
    <w:p w14:paraId="22AAFB1E" w14:textId="28F3C7DB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59</w:t>
      </w:r>
    </w:p>
  </w:comment>
  <w:comment w:id="469" w:author="DCL_ZK" w:date="2017-07-31T13:05:00Z" w:initials="DCL_ZK">
    <w:p w14:paraId="72D78699" w14:textId="5C5079C2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60</w:t>
      </w:r>
    </w:p>
  </w:comment>
  <w:comment w:id="470" w:author="DCL_ZK" w:date="2017-07-31T13:05:00Z" w:initials="DCL_ZK">
    <w:p w14:paraId="3DD96B03" w14:textId="62BF39F8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61</w:t>
      </w:r>
    </w:p>
  </w:comment>
  <w:comment w:id="471" w:author="DCL_ZK" w:date="2017-07-31T13:05:00Z" w:initials="DCL_ZK">
    <w:p w14:paraId="6C755C63" w14:textId="2722E22F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62</w:t>
      </w:r>
    </w:p>
  </w:comment>
  <w:comment w:id="472" w:author="DCL_ZK" w:date="2017-07-31T13:05:00Z" w:initials="DCL_ZK">
    <w:p w14:paraId="3A1BC3F9" w14:textId="7D4E7663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63</w:t>
      </w:r>
    </w:p>
  </w:comment>
  <w:comment w:id="473" w:author="DCL_ZK" w:date="2017-07-31T13:05:00Z" w:initials="DCL_ZK">
    <w:p w14:paraId="22D98ACA" w14:textId="6C14DEFC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64</w:t>
      </w:r>
    </w:p>
  </w:comment>
  <w:comment w:id="474" w:author="DCL_ZK" w:date="2017-07-31T13:05:00Z" w:initials="DCL_ZK">
    <w:p w14:paraId="269FA4CF" w14:textId="6C2818AB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65</w:t>
      </w:r>
    </w:p>
  </w:comment>
  <w:comment w:id="475" w:author="DCL_ZK" w:date="2017-07-31T13:05:00Z" w:initials="DCL_ZK">
    <w:p w14:paraId="7DC2D708" w14:textId="205C422E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66</w:t>
      </w:r>
    </w:p>
  </w:comment>
  <w:comment w:id="476" w:author="DCL_ZK" w:date="2017-07-31T13:05:00Z" w:initials="DCL_ZK">
    <w:p w14:paraId="6124AD8C" w14:textId="1D2E2A23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67</w:t>
      </w:r>
    </w:p>
  </w:comment>
  <w:comment w:id="477" w:author="DCL_ZK" w:date="2017-07-31T13:05:00Z" w:initials="DCL_ZK">
    <w:p w14:paraId="2DD713F5" w14:textId="71BFCB33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68</w:t>
      </w:r>
    </w:p>
  </w:comment>
  <w:comment w:id="478" w:author="DCL_ZK" w:date="2017-07-31T13:05:00Z" w:initials="DCL_ZK">
    <w:p w14:paraId="1670E532" w14:textId="5CB58E4A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69</w:t>
      </w:r>
    </w:p>
  </w:comment>
  <w:comment w:id="479" w:author="DCL_ZK" w:date="2017-07-31T13:05:00Z" w:initials="DCL_ZK">
    <w:p w14:paraId="4BC68AE7" w14:textId="48A08493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70</w:t>
      </w:r>
    </w:p>
  </w:comment>
  <w:comment w:id="480" w:author="DCL_ZK" w:date="2017-07-31T13:05:00Z" w:initials="DCL_ZK">
    <w:p w14:paraId="580C2CA0" w14:textId="2858950D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71</w:t>
      </w:r>
    </w:p>
  </w:comment>
  <w:comment w:id="481" w:author="DCL_ZK" w:date="2017-07-31T13:05:00Z" w:initials="DCL_ZK">
    <w:p w14:paraId="3E083B6B" w14:textId="5BDD9296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72</w:t>
      </w:r>
    </w:p>
  </w:comment>
  <w:comment w:id="482" w:author="DCL_ZK" w:date="2017-07-31T13:05:00Z" w:initials="DCL_ZK">
    <w:p w14:paraId="1787FB73" w14:textId="584B5E82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73</w:t>
      </w:r>
    </w:p>
  </w:comment>
  <w:comment w:id="483" w:author="DCL_ZK" w:date="2017-07-31T13:05:00Z" w:initials="DCL_ZK">
    <w:p w14:paraId="204A9CAA" w14:textId="5D7D5BA5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74</w:t>
      </w:r>
    </w:p>
  </w:comment>
  <w:comment w:id="484" w:author="DCL_ZK" w:date="2017-07-31T13:05:00Z" w:initials="DCL_ZK">
    <w:p w14:paraId="32E0E216" w14:textId="684695E6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75</w:t>
      </w:r>
    </w:p>
  </w:comment>
  <w:comment w:id="485" w:author="DCL_ZK" w:date="2017-07-31T13:05:00Z" w:initials="DCL_ZK">
    <w:p w14:paraId="371E83E0" w14:textId="2A2E224D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76</w:t>
      </w:r>
    </w:p>
  </w:comment>
  <w:comment w:id="486" w:author="DCL_ZK" w:date="2017-07-31T13:05:00Z" w:initials="DCL_ZK">
    <w:p w14:paraId="0BC374E9" w14:textId="1B353B72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77</w:t>
      </w:r>
    </w:p>
  </w:comment>
  <w:comment w:id="487" w:author="DCL_ZK" w:date="2017-07-31T13:05:00Z" w:initials="DCL_ZK">
    <w:p w14:paraId="1B265C4B" w14:textId="12860F69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78</w:t>
      </w:r>
    </w:p>
  </w:comment>
  <w:comment w:id="488" w:author="DCL_ZK" w:date="2017-07-31T13:05:00Z" w:initials="DCL_ZK">
    <w:p w14:paraId="75020BE3" w14:textId="663B91E9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79</w:t>
      </w:r>
    </w:p>
  </w:comment>
  <w:comment w:id="489" w:author="DCL_ZK" w:date="2017-07-31T13:05:00Z" w:initials="DCL_ZK">
    <w:p w14:paraId="06DC4BC3" w14:textId="01662815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80</w:t>
      </w:r>
    </w:p>
  </w:comment>
  <w:comment w:id="490" w:author="DCL_ZK" w:date="2017-07-31T13:05:00Z" w:initials="DCL_ZK">
    <w:p w14:paraId="2E4247A9" w14:textId="289D8546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81</w:t>
      </w:r>
    </w:p>
  </w:comment>
  <w:comment w:id="491" w:author="DCL_ZK" w:date="2017-07-31T13:05:00Z" w:initials="DCL_ZK">
    <w:p w14:paraId="23985EF1" w14:textId="51746698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82</w:t>
      </w:r>
    </w:p>
  </w:comment>
  <w:comment w:id="492" w:author="DCL_ZK" w:date="2017-07-31T13:05:00Z" w:initials="DCL_ZK">
    <w:p w14:paraId="4FFE28CC" w14:textId="3F6A7AAE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83</w:t>
      </w:r>
    </w:p>
  </w:comment>
  <w:comment w:id="493" w:author="DCL_ZK" w:date="2017-07-31T13:05:00Z" w:initials="DCL_ZK">
    <w:p w14:paraId="0593692F" w14:textId="2CE71D91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84</w:t>
      </w:r>
    </w:p>
  </w:comment>
  <w:comment w:id="494" w:author="DCL_ZK" w:date="2017-07-31T13:05:00Z" w:initials="DCL_ZK">
    <w:p w14:paraId="5B4D7DAF" w14:textId="1C846E44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85</w:t>
      </w:r>
    </w:p>
  </w:comment>
  <w:comment w:id="495" w:author="DCL_ZK" w:date="2017-07-31T13:05:00Z" w:initials="DCL_ZK">
    <w:p w14:paraId="39B8ABE0" w14:textId="1732BCEF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86</w:t>
      </w:r>
    </w:p>
  </w:comment>
  <w:comment w:id="496" w:author="DCL_ZK" w:date="2017-07-31T13:05:00Z" w:initials="DCL_ZK">
    <w:p w14:paraId="129F0F37" w14:textId="1E56B2A1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87</w:t>
      </w:r>
    </w:p>
  </w:comment>
  <w:comment w:id="497" w:author="DCL_ZK" w:date="2017-07-31T13:05:00Z" w:initials="DCL_ZK">
    <w:p w14:paraId="4D0D0C28" w14:textId="14E98A28" w:rsidR="009C0C04" w:rsidRDefault="009C0C04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320290">
        <w:rPr>
          <w:rFonts w:hint="eastAsia"/>
          <w:lang w:eastAsia="zh-CN"/>
        </w:rPr>
        <w:t>参考文献条目</w:t>
      </w:r>
      <w:r w:rsidR="00320290">
        <w:rPr>
          <w:rFonts w:hint="eastAsia"/>
          <w:lang w:eastAsia="zh-CN"/>
        </w:rPr>
        <w:t>_xslw4001*No88</w:t>
      </w:r>
    </w:p>
  </w:comment>
</w:comments>
</file>

<file path=word/commentsExtended.xml><?xml version="1.0" encoding="utf-8"?>
<w15:commentsEx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15:commentEx w15:paraId="554600CE" w15:done="0"/>
  <w15:commentEx w15:paraId="7999D2D2" w15:done="0"/>
  <w15:commentEx w15:paraId="1D39C963" w15:done="0"/>
  <w15:commentEx w15:paraId="4CEFA19F" w15:done="0"/>
  <w15:commentEx w15:paraId="2018359E" w15:done="0"/>
  <w15:commentEx w15:paraId="5BCDB49B" w15:done="0"/>
  <w15:commentEx w15:paraId="7D967FB6" w15:done="0"/>
  <w15:commentEx w15:paraId="11AE6E6B" w15:done="0"/>
  <w15:commentEx w15:paraId="6BCEB7BD" w15:done="0"/>
  <w15:commentEx w15:paraId="746BC8B1" w15:done="0"/>
  <w15:commentEx w15:paraId="65FF1207" w15:done="0"/>
  <w15:commentEx w15:paraId="05638DC2" w15:done="0"/>
  <w15:commentEx w15:paraId="5741FE94" w15:done="0"/>
  <w15:commentEx w15:paraId="19D048F6" w15:done="0"/>
  <w15:commentEx w15:paraId="668BCCFF" w15:done="0"/>
  <w15:commentEx w15:paraId="1C44455B" w15:done="0"/>
  <w15:commentEx w15:paraId="02256B0F" w15:done="0"/>
  <w15:commentEx w15:paraId="7088DE5C" w15:done="0"/>
  <w15:commentEx w15:paraId="4DC76D4E" w15:done="0"/>
  <w15:commentEx w15:paraId="76B919E1" w15:done="0"/>
  <w15:commentEx w15:paraId="3622D70F" w15:done="0"/>
  <w15:commentEx w15:paraId="71A119E9" w15:done="0"/>
  <w15:commentEx w15:paraId="4C6BFA14" w15:done="0"/>
  <w15:commentEx w15:paraId="6565A39C" w15:done="0"/>
  <w15:commentEx w15:paraId="0742896B" w15:done="0"/>
  <w15:commentEx w15:paraId="1E9E7702" w15:done="0"/>
  <w15:commentEx w15:paraId="404856DA" w15:done="0"/>
  <w15:commentEx w15:paraId="3238BBD8" w15:done="0"/>
  <w15:commentEx w15:paraId="458B0E5B" w15:done="0"/>
  <w15:commentEx w15:paraId="02B29E71" w15:done="0"/>
  <w15:commentEx w15:paraId="1974FF50" w15:done="0"/>
  <w15:commentEx w15:paraId="387364A0" w15:done="0"/>
  <w15:commentEx w15:paraId="3DE82052" w15:done="0"/>
  <w15:commentEx w15:paraId="0D2CCD99" w15:done="0"/>
  <w15:commentEx w15:paraId="0AD817F7" w15:done="0"/>
  <w15:commentEx w15:paraId="1F1C06BF" w15:done="0"/>
  <w15:commentEx w15:paraId="113B80B7" w15:done="0"/>
  <w15:commentEx w15:paraId="32C5B037" w15:done="0"/>
  <w15:commentEx w15:paraId="65060F9C" w15:done="0"/>
  <w15:commentEx w15:paraId="3491C783" w15:done="0"/>
  <w15:commentEx w15:paraId="579FBF62" w15:done="0"/>
  <w15:commentEx w15:paraId="267E07CB" w15:done="0"/>
  <w15:commentEx w15:paraId="4BFDAD85" w15:done="0"/>
  <w15:commentEx w15:paraId="5DF698B0" w15:done="0"/>
  <w15:commentEx w15:paraId="584C7BD1" w15:done="0"/>
  <w15:commentEx w15:paraId="0936DFA4" w15:done="0"/>
  <w15:commentEx w15:paraId="192E3A79" w15:done="0"/>
  <w15:commentEx w15:paraId="5AA1B626" w15:done="0"/>
  <w15:commentEx w15:paraId="0593CDA5" w15:done="0"/>
  <w15:commentEx w15:paraId="25F388C3" w15:done="0"/>
  <w15:commentEx w15:paraId="0CE6AE04" w15:done="0"/>
  <w15:commentEx w15:paraId="4304B61A" w15:done="0"/>
  <w15:commentEx w15:paraId="7DEF7DAE" w15:done="0"/>
  <w15:commentEx w15:paraId="100A62C9" w15:done="0"/>
  <w15:commentEx w15:paraId="0255082D" w15:done="0"/>
  <w15:commentEx w15:paraId="01E58B27" w15:done="0"/>
  <w15:commentEx w15:paraId="2339B1D9" w15:done="0"/>
  <w15:commentEx w15:paraId="2BCA18DE" w15:done="0"/>
  <w15:commentEx w15:paraId="22AAFB1E" w15:done="0"/>
  <w15:commentEx w15:paraId="72D78699" w15:done="0"/>
  <w15:commentEx w15:paraId="3DD96B03" w15:done="0"/>
  <w15:commentEx w15:paraId="6C755C63" w15:done="0"/>
  <w15:commentEx w15:paraId="3A1BC3F9" w15:done="0"/>
  <w15:commentEx w15:paraId="22D98ACA" w15:done="0"/>
  <w15:commentEx w15:paraId="269FA4CF" w15:done="0"/>
  <w15:commentEx w15:paraId="7DC2D708" w15:done="0"/>
  <w15:commentEx w15:paraId="6124AD8C" w15:done="0"/>
  <w15:commentEx w15:paraId="2DD713F5" w15:done="0"/>
  <w15:commentEx w15:paraId="1670E532" w15:done="0"/>
  <w15:commentEx w15:paraId="4BC68AE7" w15:done="0"/>
  <w15:commentEx w15:paraId="580C2CA0" w15:done="0"/>
  <w15:commentEx w15:paraId="3E083B6B" w15:done="0"/>
  <w15:commentEx w15:paraId="1787FB73" w15:done="0"/>
  <w15:commentEx w15:paraId="204A9CAA" w15:done="0"/>
  <w15:commentEx w15:paraId="32E0E216" w15:done="0"/>
  <w15:commentEx w15:paraId="371E83E0" w15:done="0"/>
  <w15:commentEx w15:paraId="0BC374E9" w15:done="0"/>
  <w15:commentEx w15:paraId="1B265C4B" w15:done="0"/>
  <w15:commentEx w15:paraId="75020BE3" w15:done="0"/>
  <w15:commentEx w15:paraId="06DC4BC3" w15:done="0"/>
  <w15:commentEx w15:paraId="2E4247A9" w15:done="0"/>
  <w15:commentEx w15:paraId="23985EF1" w15:done="0"/>
  <w15:commentEx w15:paraId="4FFE28CC" w15:done="0"/>
  <w15:commentEx w15:paraId="0593692F" w15:done="0"/>
  <w15:commentEx w15:paraId="5B4D7DAF" w15:done="0"/>
  <w15:commentEx w15:paraId="39B8ABE0" w15:done="0"/>
  <w15:commentEx w15:paraId="129F0F37" w15:done="0"/>
  <w15:commentEx w15:paraId="4D0D0C28" w15:done="0"/>
</w15:commentsEx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35"/>
    </wne:keymap>
    <wne:keymap wne:kcmPrimary="0432">
      <wne:acd wne:acdName="acd36"/>
    </wne:keymap>
    <wne:keymap wne:kcmPrimary="0433">
      <wne:acd wne:acdName="acd37"/>
    </wne:keymap>
    <wne:keymap wne:kcmPrimary="0434">
      <wne:acd wne:acdName="acd25"/>
    </wne:keymap>
    <wne:keymap wne:kcmPrimary="0435">
      <wne:acd wne:acdName="acd26"/>
    </wne:keymap>
    <wne:keymap wne:kcmPrimary="0436">
      <wne:acd wne:acdName="acd27"/>
    </wne:keymap>
    <wne:keymap wne:kcmPrimary="0437">
      <wne:acd wne:acdName="acd28"/>
    </wne:keymap>
    <wne:keymap wne:kcmPrimary="0438">
      <wne:acd wne:acdName="acd29"/>
    </wne:keymap>
    <wne:keymap wne:kcmPrimary="0442">
      <wne:acd wne:acdName="acd44"/>
    </wne:keymap>
    <wne:keymap wne:kcmPrimary="0445">
      <wne:acd wne:acdName="acd55"/>
    </wne:keymap>
    <wne:keymap wne:kcmPrimary="0447">
      <wne:acd wne:acdName="acd38"/>
    </wne:keymap>
    <wne:keymap wne:kcmPrimary="0450">
      <wne:acd wne:acdName="acd51"/>
    </wne:keymap>
    <wne:keymap wne:kcmPrimary="0452">
      <wne:acd wne:acdName="acd56"/>
    </wne:keymap>
    <wne:keymap wne:kcmPrimary="045A">
      <wne:acd wne:acdName="acd10"/>
    </wne:keymap>
    <wne:keymap wne:kcmPrimary="0542">
      <wne:acd wne:acdName="acd47"/>
    </wne:keymap>
    <wne:keymap wne:kcmPrimary="0550">
      <wne:acd wne:acdName="acd52"/>
    </wne:keymap>
    <wne:keymap wne:kcmPrimary="0634">
      <wne:acd wne:acdName="acd39"/>
    </wne:keymap>
    <wne:keymap wne:kcmPrimary="0635">
      <wne:acd wne:acdName="acd40"/>
    </wne:keymap>
    <wne:keymap wne:kcmPrimary="0636">
      <wne:acd wne:acdName="acd41"/>
    </wne:keymap>
    <wne:keymap wne:kcmPrimary="0637">
      <wne:acd wne:acdName="acd42"/>
    </wne:keymap>
    <wne:keymap wne:kcmPrimary="0638">
      <wne:acd wne:acdName="acd43"/>
    </wne:keymap>
    <wne:keymap wne:kcmPrimary="0642">
      <wne:acd wne:acdName="acd48"/>
    </wne:keymap>
    <wne:keymap wne:kcmPrimary="0650">
      <wne:acd wne:acdName="acd53"/>
    </wne:keymap>
    <wne:keymap wne:kcmPrimary="0661">
      <wne:acd wne:acdName="acd57"/>
    </wne:keymap>
    <wne:keymap wne:kcmPrimary="0662">
      <wne:acd wne:acdName="acd62"/>
    </wne:keymap>
    <wne:keymap wne:kcmPrimary="0663">
      <wne:acd wne:acdName="acd61"/>
    </wne:keymap>
    <wne:keymap wne:kcmPrimary="0742">
      <wne:acd wne:acdName="acd50"/>
    </wne:keymap>
    <wne:keymap wne:kcmPrimary="0750">
      <wne:acd wne:acdName="acd5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</wne:acdManifest>
  </wne:toolbars>
  <wne:acds>
    <wne:acd wne:acdName="acd0" wne:fciIndexBasedOn="0065"/>
    <wne:acd wne:acdName="acd1" wne:fciIndexBasedOn="0065"/>
    <wne:acd wne:acdName="acd2" wne:fciIndexBasedOn="0065"/>
    <wne:acd wne:acdName="acd3" wne:fciIndexBasedOn="0065"/>
    <wne:acd wne:acdName="acd4" wne:fciIndexBasedOn="0065"/>
    <wne:acd wne:acdName="acd5" wne:fciIndexBasedOn="0065"/>
    <wne:acd wne:acdName="acd6" wne:fciIndexBasedOn="0065"/>
    <wne:acd wne:acdName="acd7" wne:fciIndexBasedOn="0065"/>
    <wne:acd wne:acdName="acd8" wne:fciIndexBasedOn="0065"/>
    <wne:acd wne:acdName="acd9" wne:fciIndexBasedOn="0065"/>
    <wne:acd wne:argValue="AQAAAAAA" wne:acdName="acd10" wne:fciIndexBasedOn="0065"/>
    <wne:acd wne:acdName="acd11" wne:fciIndexBasedOn="0065"/>
    <wne:acd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rgValue="AgAwADEAB2iYmA==" wne:acdName="acd25" wne:fciIndexBasedOn="0065"/>
    <wne:acd wne:argValue="AgAwADIAXE8FgA==" wne:acdName="acd26" wne:fciIndexBasedOn="0065"/>
    <wne:acd wne:argValue="AgAwADMAVVNNTw==" wne:acdName="acd27" wne:fciIndexBasedOn="0065"/>
    <wne:acd wne:argValue="AgAwADQAWGSBiQ==" wne:acdName="acd28" wne:fciIndexBasedOn="0065"/>
    <wne:acd wne:argValue="AgAwADUAc1Eulc2L"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rgValue="AgAxADEAp34HaJiY" wne:acdName="acd35" wne:fciIndexBasedOn="0065"/>
    <wne:acd wne:argValue="AgAxADIAjE6nfgdomJg=" wne:acdName="acd36" wne:fciIndexBasedOn="0065"/>
    <wne:acd wne:argValue="AgAxADMACU6nfgdomJg=" wne:acdName="acd37" wne:fciIndexBasedOn="0065"/>
    <wne:acd wne:argValue="AgAxADQAbFEPXw==" wne:acdName="acd38" wne:fciIndexBasedOn="0065"/>
    <wne:acd wne:argValue="AgAwADYAB2iYmEUA" wne:acdName="acd39" wne:fciIndexBasedOn="0065"/>
    <wne:acd wne:argValue="AgAwADcAXE8FgEUA" wne:acdName="acd40" wne:fciIndexBasedOn="0065"/>
    <wne:acd wne:argValue="AgAwADgAVVNNT0UA" wne:acdName="acd41" wne:fciIndexBasedOn="0065"/>
    <wne:acd wne:argValue="AgAwADkAWGSBiWUA" wne:acdName="acd42" wne:fciIndexBasedOn="0065"/>
    <wne:acd wne:argValue="AgAxADAAc1Eulc2LZQA=" wne:acdName="acd43" wne:fciIndexBasedOn="0065"/>
    <wne:acd wne:argValue="AgAxADUAaIg8aA==" wne:acdName="acd44" wne:fciIndexBasedOn="0065"/>
    <wne:acd wne:acdName="acd45" wne:fciIndexBasedOn="0065"/>
    <wne:acd wne:acdName="acd46" wne:fciIndexBasedOn="0065"/>
    <wne:acd wne:argValue="AgAxADYAaIiYmA==" wne:acdName="acd47" wne:fciIndexBasedOn="0065"/>
    <wne:acd wne:argValue="AgAxADcAaIiYmGUA" wne:acdName="acd48" wne:fciIndexBasedOn="0065"/>
    <wne:acd wne:acdName="acd49" wne:fciIndexBasedOn="0065"/>
    <wne:acd wne:argValue="AgAxADgAaIjobA==" wne:acdName="acd50" wne:fciIndexBasedOn="0065"/>
    <wne:acd wne:argValue="AgAxADkA/lZHcg==" wne:acdName="acd51" wne:fciIndexBasedOn="0065"/>
    <wne:acd wne:argValue="AgAyADAA/laYmA==" wne:acdName="acd52" wne:fciIndexBasedOn="0065"/>
    <wne:acd wne:argValue="AgAyADEA/laYmGUA" wne:acdName="acd53" wne:fciIndexBasedOn="0065"/>
    <wne:acd wne:argValue="AgAyADIA/lbobA==" wne:acdName="acd54" wne:fciIndexBasedOn="0065"/>
    <wne:acd wne:argValue="AgAyADMAwlMDgA==" wne:acdName="acd55" wne:fciIndexBasedOn="0065"/>
    <wne:acd wne:argValue="AgAyADQAh2Uucw==" wne:acdName="acd56" wne:fciIndexBasedOn="0065"/>
    <wne:acd wne:argValue="AgAzADAAdZgBeEVcLU4=" wne:acdName="acd57" wne:fciIndexBasedOn="0065"/>
    <wne:acd wne:acdName="acd58" wne:fciIndexBasedOn="0065"/>
    <wne:acd wne:acdName="acd59" wne:fciIndexBasedOn="0065"/>
    <wne:acd wne:acdName="acd60" wne:fciIndexBasedOn="0065"/>
    <wne:acd wne:argValue="AgAzADIAdZgBeEVc81M=" wne:acdName="acd61" wne:fciIndexBasedOn="0065"/>
    <wne:acd wne:argValue="AgAzADEAdZgBeEVc5l0=" wne:acdName="acd62" wne:fciIndexBasedOn="0065"/>
  </wne:acds>
</wne:tcg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37FEA505" w14:textId="77777777" w:rsidR="0039353D" w:rsidRDefault="0039353D" w:rsidP="005F5EC4">
      <w:pPr>
        <w:ind w:firstLine="400"/>
      </w:pPr>
      <w:r>
        <w:separator/>
      </w:r>
    </w:p>
    <w:p w14:paraId="3F0D7DFE" w14:textId="77777777" w:rsidR="0039353D" w:rsidRDefault="0039353D" w:rsidP="00194023">
      <w:pPr>
        <w:ind w:firstLine="408"/>
      </w:pPr>
    </w:p>
  </w:endnote>
  <w:endnote w:type="continuationSeparator" w:id="0">
    <w:p w14:paraId="45B08B42" w14:textId="77777777" w:rsidR="0039353D" w:rsidRDefault="0039353D" w:rsidP="005F5EC4">
      <w:pPr>
        <w:ind w:firstLine="400"/>
      </w:pPr>
      <w:r>
        <w:continuationSeparator/>
      </w:r>
    </w:p>
    <w:p w14:paraId="20DB3E9E" w14:textId="77777777" w:rsidR="0039353D" w:rsidRDefault="0039353D" w:rsidP="00194023">
      <w:pPr>
        <w:ind w:firstLine="408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方正书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方正小标宋_GBK">
    <w:altName w:val="Arial Unicode MS"/>
    <w:charset w:val="86"/>
    <w:family w:val="script"/>
    <w:pitch w:val="variable"/>
    <w:sig w:usb0="00000001" w:usb1="080E0000" w:usb2="00000010" w:usb3="00000000" w:csb0="00040000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Times bold">
    <w:altName w:val="Times"/>
    <w:panose1 w:val="00000000000000000000"/>
    <w:charset w:val="00"/>
    <w:family w:val="roman"/>
    <w:notTrueType/>
    <w:pitch w:val="default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方正仿宋_GBK">
    <w:altName w:val="Arial Unicode MS"/>
    <w:charset w:val="86"/>
    <w:family w:val="script"/>
    <w:pitch w:val="fixed"/>
    <w:sig w:usb0="00000001" w:usb1="080E0000" w:usb2="00000010" w:usb3="00000000" w:csb0="00040000" w:csb1="00000000"/>
  </w:font>
  <w:font w:name="华文楷体">
    <w:charset w:val="86"/>
    <w:family w:val="auto"/>
    <w:pitch w:val="variable"/>
    <w:sig w:usb0="80000287" w:usb1="280F3C52" w:usb2="00000016" w:usb3="00000000" w:csb0="0004001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方正报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Tims new 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5678AC45" w14:textId="111A6F44" w:rsidR="002E144F" w:rsidRPr="002E144F" w:rsidRDefault="009E39AD" w:rsidP="00181532">
    <w:pPr>
      <w:pStyle w:val="300"/>
      <w:ind w:leftChars="0" w:left="0" w:right="102"/>
      <w:jc w:val="left"/>
    </w:pPr>
    <w:r>
      <w:t>X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3626130C" w14:textId="1C1BA3EF" w:rsidR="00D028C3" w:rsidRPr="002E144F" w:rsidRDefault="009E39AD" w:rsidP="00181532">
    <w:pPr>
      <w:pStyle w:val="300"/>
      <w:ind w:left="102" w:rightChars="0" w:right="-1"/>
      <w:jc w:val="right"/>
      <w:rPr>
        <w:rStyle w:val="a5"/>
      </w:rPr>
    </w:pPr>
    <w:r>
      <w:rPr>
        <w:rStyle w:val="a5"/>
      </w:rPr>
      <w:t>X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13BC2EA2" w14:textId="42E75BA1" w:rsidR="002E144F" w:rsidRDefault="0039353D" w:rsidP="00181532">
    <w:pPr>
      <w:pStyle w:val="300"/>
      <w:ind w:left="102" w:rightChars="0" w:right="-1"/>
      <w:jc w:val="right"/>
    </w:pPr>
    <w:r>
      <w:rPr>
        <w:noProof/>
        <w:lang w:eastAsia="zh-CN" w:bidi="ar-SA"/>
      </w:rPr>
      <w:pict w14:anchorId="1E678C2B">
        <v:shapetype id="_x0000_t202" coordsize="21600,21600" o:spt="202" path="m0,0l0,21600,21600,21600,21600,0xe">
          <v:stroke joinstyle="miter"/>
          <v:path gradientshapeok="t" o:connecttype="rect"/>
        </v:shapetype>
        <v:shape id="_x0000_s2049" type="#_x0000_t202" style="position:absolute;left:0;text-align:left;margin-left:.6pt;margin-top:724.35pt;width:479.65pt;height:34.5pt;z-index:251658240;mso-position-vertical-relative:page" o:allowincell="f" filled="f" stroked="f">
          <v:textbox style="mso-next-textbox:#_x0000_s2049" inset="0,0,0,0">
            <w:txbxContent>
              <w:p w14:paraId="3275D83C" w14:textId="77777777" w:rsidR="00951AF2" w:rsidRPr="00E12DF2" w:rsidRDefault="00623248" w:rsidP="00951AF2">
                <w:pPr>
                  <w:spacing w:line="100" w:lineRule="exact"/>
                  <w:ind w:firstLineChars="0" w:firstLine="0"/>
                  <w:rPr>
                    <w:rFonts w:ascii="方正书宋_GBK"/>
                    <w:sz w:val="15"/>
                    <w:szCs w:val="15"/>
                  </w:rPr>
                </w:pPr>
                <w:r w:rsidRPr="00E12DF2">
                  <w:rPr>
                    <w:rFonts w:ascii="方正书宋_GBK" w:hint="eastAsia"/>
                    <w:sz w:val="15"/>
                    <w:szCs w:val="15"/>
                  </w:rPr>
                  <w:fldChar w:fldCharType="begin"/>
                </w:r>
                <w:r w:rsidR="00951AF2" w:rsidRPr="00E12DF2">
                  <w:rPr>
                    <w:rFonts w:ascii="方正书宋_GBK" w:hint="eastAsia"/>
                    <w:sz w:val="15"/>
                    <w:szCs w:val="15"/>
                  </w:rPr>
                  <w:instrText xml:space="preserve"> EQ \d\fo</w:instrText>
                </w:r>
                <w:r w:rsidR="00951AF2">
                  <w:rPr>
                    <w:rFonts w:ascii="方正书宋_GBK" w:hint="eastAsia"/>
                    <w:sz w:val="15"/>
                    <w:szCs w:val="15"/>
                  </w:rPr>
                  <w:instrText>126</w:instrText>
                </w:r>
                <w:r w:rsidR="00951AF2" w:rsidRPr="00E12DF2">
                  <w:rPr>
                    <w:rFonts w:ascii="方正书宋_GBK" w:hint="eastAsia"/>
                    <w:sz w:val="15"/>
                    <w:szCs w:val="15"/>
                  </w:rPr>
                  <w:instrText xml:space="preserve">\li() </w:instrText>
                </w:r>
                <w:r w:rsidRPr="00E12DF2">
                  <w:rPr>
                    <w:rFonts w:ascii="方正书宋_GBK" w:hint="eastAsia"/>
                    <w:sz w:val="15"/>
                    <w:szCs w:val="15"/>
                  </w:rPr>
                  <w:fldChar w:fldCharType="separate"/>
                </w:r>
                <w:r w:rsidR="00951AF2" w:rsidRPr="00E12DF2">
                  <w:rPr>
                    <w:rFonts w:ascii="方正书宋_GBK" w:hint="eastAsia"/>
                    <w:b/>
                    <w:bCs/>
                    <w:sz w:val="15"/>
                    <w:szCs w:val="15"/>
                  </w:rPr>
                  <w:t>错误！未定义书签。</w:t>
                </w:r>
                <w:r w:rsidRPr="00E12DF2">
                  <w:rPr>
                    <w:rFonts w:ascii="方正书宋_GBK" w:hint="eastAsia"/>
                    <w:sz w:val="15"/>
                    <w:szCs w:val="15"/>
                  </w:rPr>
                  <w:fldChar w:fldCharType="end"/>
                </w:r>
              </w:p>
              <w:p w14:paraId="6DF5357C" w14:textId="77777777" w:rsidR="00951AF2" w:rsidRPr="00DB2977" w:rsidRDefault="000A42D8" w:rsidP="00AC7E88">
                <w:pPr>
                  <w:spacing w:beforeLines="50" w:before="120"/>
                  <w:ind w:firstLine="308"/>
                  <w:rPr>
                    <w:sz w:val="15"/>
                    <w:szCs w:val="15"/>
                    <w:lang w:eastAsia="zh-CN"/>
                  </w:rPr>
                </w:pPr>
                <w:r w:rsidRPr="000A42D8">
                  <w:rPr>
                    <w:rFonts w:hint="eastAsia"/>
                    <w:sz w:val="15"/>
                    <w:szCs w:val="15"/>
                    <w:lang w:eastAsia="zh-CN"/>
                  </w:rPr>
                  <w:t>国家磁约束核聚变研究计划专项</w:t>
                </w:r>
                <w:r w:rsidRPr="000A42D8">
                  <w:rPr>
                    <w:rFonts w:hint="eastAsia"/>
                    <w:sz w:val="15"/>
                    <w:szCs w:val="15"/>
                    <w:lang w:eastAsia="zh-CN"/>
                  </w:rPr>
                  <w:t>(2013GB109004)</w:t>
                </w:r>
                <w:r w:rsidRPr="000A42D8">
                  <w:rPr>
                    <w:rFonts w:hint="eastAsia"/>
                    <w:sz w:val="15"/>
                    <w:szCs w:val="15"/>
                    <w:lang w:eastAsia="zh-CN"/>
                  </w:rPr>
                  <w:t>和国家重点基础研究发展计划</w:t>
                </w:r>
                <w:r w:rsidRPr="000A42D8">
                  <w:rPr>
                    <w:rFonts w:hint="eastAsia"/>
                    <w:sz w:val="15"/>
                    <w:szCs w:val="15"/>
                    <w:lang w:eastAsia="zh-CN"/>
                  </w:rPr>
                  <w:t>(2010CB832902)</w:t>
                </w:r>
                <w:r w:rsidRPr="000A42D8">
                  <w:rPr>
                    <w:rFonts w:hint="eastAsia"/>
                    <w:sz w:val="15"/>
                    <w:szCs w:val="15"/>
                    <w:lang w:eastAsia="zh-CN"/>
                  </w:rPr>
                  <w:t>资助</w:t>
                </w:r>
              </w:p>
              <w:p w14:paraId="7311BF05" w14:textId="77777777" w:rsidR="00951AF2" w:rsidRPr="00E12DF2" w:rsidRDefault="00951AF2" w:rsidP="00951AF2">
                <w:pPr>
                  <w:ind w:firstLine="308"/>
                  <w:rPr>
                    <w:rFonts w:ascii="方正书宋_GBK"/>
                    <w:sz w:val="15"/>
                    <w:szCs w:val="15"/>
                    <w:lang w:eastAsia="zh-CN"/>
                  </w:rPr>
                </w:pPr>
                <w:r w:rsidRPr="006B65BF">
                  <w:rPr>
                    <w:rFonts w:hint="eastAsia"/>
                    <w:sz w:val="15"/>
                    <w:szCs w:val="15"/>
                    <w:lang w:eastAsia="zh-CN"/>
                  </w:rPr>
                  <w:t>收稿日期</w:t>
                </w:r>
                <w:r w:rsidRPr="006B65BF">
                  <w:rPr>
                    <w:sz w:val="15"/>
                    <w:szCs w:val="15"/>
                    <w:lang w:eastAsia="zh-CN"/>
                  </w:rPr>
                  <w:t xml:space="preserve">: 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201</w:t>
                </w:r>
                <w:r w:rsidR="000A42D8">
                  <w:rPr>
                    <w:rFonts w:hint="eastAsia"/>
                    <w:sz w:val="15"/>
                    <w:szCs w:val="15"/>
                    <w:lang w:eastAsia="zh-CN"/>
                  </w:rPr>
                  <w:t>5</w:t>
                </w:r>
                <w:r w:rsidRPr="00532315">
                  <w:rPr>
                    <w:rFonts w:ascii="Symbol" w:eastAsia="方正报宋_GBK" w:hAnsi="Symbol"/>
                    <w:sz w:val="15"/>
                    <w:szCs w:val="15"/>
                    <w:lang w:eastAsia="zh-CN"/>
                  </w:rPr>
                  <w:t>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0</w:t>
                </w:r>
                <w:r w:rsidR="000A42D8">
                  <w:rPr>
                    <w:rFonts w:hint="eastAsia"/>
                    <w:sz w:val="15"/>
                    <w:szCs w:val="15"/>
                    <w:lang w:eastAsia="zh-CN"/>
                  </w:rPr>
                  <w:t>4</w:t>
                </w:r>
                <w:r w:rsidRPr="00532315">
                  <w:rPr>
                    <w:rFonts w:ascii="Symbol" w:eastAsia="方正报宋_GBK" w:hAnsi="Symbol"/>
                    <w:sz w:val="15"/>
                    <w:szCs w:val="15"/>
                    <w:lang w:eastAsia="zh-CN"/>
                  </w:rPr>
                  <w:t></w:t>
                </w:r>
                <w:r w:rsidR="000A42D8">
                  <w:rPr>
                    <w:rFonts w:hint="eastAsia"/>
                    <w:sz w:val="15"/>
                    <w:szCs w:val="15"/>
                    <w:lang w:eastAsia="zh-CN"/>
                  </w:rPr>
                  <w:t>09</w:t>
                </w:r>
                <w:r w:rsidRPr="006B65BF">
                  <w:rPr>
                    <w:rFonts w:hint="eastAsia"/>
                    <w:sz w:val="15"/>
                    <w:szCs w:val="15"/>
                    <w:lang w:eastAsia="zh-CN"/>
                  </w:rPr>
                  <w:t>;</w:t>
                </w:r>
                <w:r w:rsidRPr="006B65BF">
                  <w:rPr>
                    <w:sz w:val="15"/>
                    <w:szCs w:val="15"/>
                    <w:lang w:eastAsia="zh-CN"/>
                  </w:rPr>
                  <w:t xml:space="preserve"> </w:t>
                </w:r>
                <w:r w:rsidRPr="006B65BF">
                  <w:rPr>
                    <w:rFonts w:hint="eastAsia"/>
                    <w:sz w:val="15"/>
                    <w:szCs w:val="15"/>
                    <w:lang w:eastAsia="zh-CN"/>
                  </w:rPr>
                  <w:t>修回日期</w:t>
                </w:r>
                <w:r w:rsidRPr="006B65BF">
                  <w:rPr>
                    <w:sz w:val="15"/>
                    <w:szCs w:val="15"/>
                    <w:lang w:eastAsia="zh-CN"/>
                  </w:rPr>
                  <w:t xml:space="preserve">: 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201</w:t>
                </w:r>
                <w:r w:rsidR="000A42D8">
                  <w:rPr>
                    <w:rFonts w:hint="eastAsia"/>
                    <w:sz w:val="15"/>
                    <w:szCs w:val="15"/>
                    <w:lang w:eastAsia="zh-CN"/>
                  </w:rPr>
                  <w:t>5</w:t>
                </w:r>
                <w:r w:rsidRPr="00532315">
                  <w:rPr>
                    <w:rFonts w:ascii="Symbol" w:eastAsia="方正报宋_GBK" w:hAnsi="Symbol"/>
                    <w:sz w:val="15"/>
                    <w:szCs w:val="15"/>
                    <w:lang w:eastAsia="zh-CN"/>
                  </w:rPr>
                  <w:t></w:t>
                </w:r>
                <w:r w:rsidRPr="006B65BF">
                  <w:rPr>
                    <w:sz w:val="15"/>
                    <w:szCs w:val="15"/>
                    <w:lang w:eastAsia="zh-CN"/>
                  </w:rPr>
                  <w:t>0</w:t>
                </w:r>
                <w:r w:rsidR="000A42D8">
                  <w:rPr>
                    <w:rFonts w:hint="eastAsia"/>
                    <w:sz w:val="15"/>
                    <w:szCs w:val="15"/>
                    <w:lang w:eastAsia="zh-CN"/>
                  </w:rPr>
                  <w:t>5</w:t>
                </w:r>
                <w:r w:rsidRPr="00532315">
                  <w:rPr>
                    <w:rFonts w:ascii="Symbol" w:eastAsia="方正报宋_GBK" w:hAnsi="Symbol"/>
                    <w:sz w:val="15"/>
                    <w:szCs w:val="15"/>
                    <w:lang w:eastAsia="zh-CN"/>
                  </w:rPr>
                  <w:t></w:t>
                </w:r>
                <w:r w:rsidR="000A42D8">
                  <w:rPr>
                    <w:rFonts w:hint="eastAsia"/>
                    <w:sz w:val="15"/>
                    <w:szCs w:val="15"/>
                    <w:lang w:eastAsia="zh-CN"/>
                  </w:rPr>
                  <w:t>06</w:t>
                </w:r>
                <w:r w:rsidRPr="006B65BF">
                  <w:rPr>
                    <w:sz w:val="15"/>
                    <w:szCs w:val="15"/>
                    <w:lang w:eastAsia="zh-CN"/>
                  </w:rPr>
                  <w:t xml:space="preserve">; </w:t>
                </w:r>
                <w:r w:rsidRPr="006B65BF">
                  <w:rPr>
                    <w:rFonts w:hint="eastAsia"/>
                    <w:sz w:val="15"/>
                    <w:szCs w:val="15"/>
                    <w:lang w:eastAsia="zh-CN"/>
                  </w:rPr>
                  <w:t>网络出版</w:t>
                </w:r>
                <w:r w:rsidR="00181532">
                  <w:rPr>
                    <w:rFonts w:hint="eastAsia"/>
                    <w:sz w:val="15"/>
                    <w:szCs w:val="15"/>
                    <w:lang w:eastAsia="zh-CN"/>
                  </w:rPr>
                  <w:t>日期</w:t>
                </w:r>
                <w:r w:rsidRPr="006B65BF">
                  <w:rPr>
                    <w:sz w:val="15"/>
                    <w:szCs w:val="15"/>
                    <w:lang w:eastAsia="zh-CN"/>
                  </w:rPr>
                  <w:t xml:space="preserve">: </w:t>
                </w:r>
                <w:r w:rsidR="00181532">
                  <w:rPr>
                    <w:rFonts w:hint="eastAsia"/>
                    <w:sz w:val="15"/>
                    <w:szCs w:val="15"/>
                    <w:lang w:eastAsia="zh-CN"/>
                  </w:rPr>
                  <w:t>2016</w:t>
                </w:r>
                <w:r w:rsidR="00181532" w:rsidRPr="00532315">
                  <w:rPr>
                    <w:rFonts w:ascii="Symbol" w:eastAsia="方正报宋_GBK" w:hAnsi="Symbol"/>
                    <w:sz w:val="15"/>
                    <w:szCs w:val="15"/>
                    <w:lang w:eastAsia="zh-CN"/>
                  </w:rPr>
                  <w:t></w:t>
                </w:r>
                <w:r w:rsidR="00181532" w:rsidRPr="006B65BF">
                  <w:rPr>
                    <w:sz w:val="15"/>
                    <w:szCs w:val="15"/>
                    <w:lang w:eastAsia="zh-CN"/>
                  </w:rPr>
                  <w:t>0</w:t>
                </w:r>
                <w:r w:rsidR="00181532">
                  <w:rPr>
                    <w:rFonts w:hint="eastAsia"/>
                    <w:sz w:val="15"/>
                    <w:szCs w:val="15"/>
                    <w:lang w:eastAsia="zh-CN"/>
                  </w:rPr>
                  <w:t>3</w:t>
                </w:r>
                <w:r w:rsidR="00181532" w:rsidRPr="00532315">
                  <w:rPr>
                    <w:rFonts w:ascii="Symbol" w:eastAsia="方正报宋_GBK" w:hAnsi="Symbol"/>
                    <w:sz w:val="15"/>
                    <w:szCs w:val="15"/>
                    <w:lang w:eastAsia="zh-CN"/>
                  </w:rPr>
                  <w:t></w:t>
                </w:r>
                <w:r w:rsidR="00181532">
                  <w:rPr>
                    <w:rFonts w:hint="eastAsia"/>
                    <w:sz w:val="15"/>
                    <w:szCs w:val="15"/>
                    <w:lang w:eastAsia="zh-CN"/>
                  </w:rPr>
                  <w:t>28</w:t>
                </w:r>
                <w:r w:rsidRPr="006B65BF">
                  <w:rPr>
                    <w:sz w:val="15"/>
                    <w:szCs w:val="15"/>
                    <w:lang w:eastAsia="zh-CN"/>
                  </w:rPr>
                  <w:t xml:space="preserve"> 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 xml:space="preserve">  </w:t>
                </w:r>
              </w:p>
            </w:txbxContent>
          </v:textbox>
          <w10:wrap type="topAndBottom" anchory="page"/>
          <w10:anchorlock/>
        </v:shape>
      </w:pict>
    </w:r>
    <w:r w:rsidR="009E39AD">
      <w:t>X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214378B9" w14:textId="77777777" w:rsidR="0039353D" w:rsidRDefault="0039353D" w:rsidP="005F5EC4">
      <w:pPr>
        <w:ind w:firstLine="400"/>
      </w:pPr>
      <w:r>
        <w:separator/>
      </w:r>
    </w:p>
    <w:p w14:paraId="347B2713" w14:textId="77777777" w:rsidR="0039353D" w:rsidRDefault="0039353D" w:rsidP="00194023">
      <w:pPr>
        <w:ind w:firstLine="408"/>
      </w:pPr>
    </w:p>
  </w:footnote>
  <w:footnote w:type="continuationSeparator" w:id="0">
    <w:p w14:paraId="7EB14916" w14:textId="77777777" w:rsidR="0039353D" w:rsidRDefault="0039353D" w:rsidP="005F5EC4">
      <w:pPr>
        <w:ind w:firstLine="400"/>
      </w:pPr>
      <w:r>
        <w:continuationSeparator/>
      </w:r>
    </w:p>
    <w:p w14:paraId="724DD816" w14:textId="77777777" w:rsidR="0039353D" w:rsidRDefault="0039353D" w:rsidP="00194023">
      <w:pPr>
        <w:ind w:firstLine="408"/>
      </w:pP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66860294" w14:textId="49064492" w:rsidR="00D028C3" w:rsidRPr="00F27F6C" w:rsidRDefault="009E39AD" w:rsidP="004115A7">
    <w:pPr>
      <w:pStyle w:val="a6"/>
      <w:tabs>
        <w:tab w:val="clear" w:pos="4153"/>
        <w:tab w:val="clear" w:pos="8306"/>
        <w:tab w:val="right" w:pos="9469"/>
      </w:tabs>
      <w:ind w:firstLineChars="100" w:firstLine="168"/>
      <w:jc w:val="left"/>
      <w:rPr>
        <w:spacing w:val="8"/>
        <w:sz w:val="16"/>
        <w:szCs w:val="16"/>
        <w:lang w:eastAsia="zh-CN"/>
      </w:rPr>
    </w:pPr>
    <w:r>
      <w:rPr>
        <w:spacing w:val="8"/>
        <w:sz w:val="16"/>
        <w:szCs w:val="16"/>
        <w:lang w:eastAsia="zh-CN"/>
      </w:rPr>
      <w:t>X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56FDAAB6" w14:textId="1081636B" w:rsidR="00D028C3" w:rsidRPr="001F1AB8" w:rsidRDefault="009E39AD" w:rsidP="00194023">
    <w:pPr>
      <w:ind w:firstLine="336"/>
      <w:rPr>
        <w:lang w:eastAsia="zh-CN"/>
      </w:rPr>
    </w:pPr>
    <w:r>
      <w:rPr>
        <w:spacing w:val="8"/>
        <w:sz w:val="16"/>
        <w:szCs w:val="16"/>
        <w:lang w:eastAsia="zh-CN"/>
      </w:rPr>
      <w:t>X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65089C76" w14:textId="6B6CDA9E" w:rsidR="002E144F" w:rsidRDefault="009E39AD" w:rsidP="002E144F">
    <w:pPr>
      <w:pStyle w:val="a6"/>
      <w:pBdr>
        <w:bottom w:val="none" w:sz="0" w:space="0" w:color="auto"/>
      </w:pBdr>
      <w:ind w:firstLine="368"/>
    </w:pPr>
    <w:r>
      <w:t>X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FFFFFF7C"/>
    <w:multiLevelType w:val="singleLevel"/>
    <w:tmpl w:val="47A6318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4712EAB6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B28E8AE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B6AA3ECC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5122F658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9189828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C0B8F2D2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429A9D5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7FE27EA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0CF45CC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1124381A"/>
    <w:multiLevelType w:val="hybridMultilevel"/>
    <w:tmpl w:val="437C3A58"/>
    <w:lvl w:ilvl="0" w:tplc="B9A6C752">
      <w:start w:val="1"/>
      <w:numFmt w:val="decimal"/>
      <w:lvlText w:val="[%1]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11">
    <w:nsid w:val="11F2276A"/>
    <w:multiLevelType w:val="hybridMultilevel"/>
    <w:tmpl w:val="34761CEE"/>
    <w:lvl w:ilvl="0" w:tplc="BDDC1E28">
      <w:start w:val="1"/>
      <w:numFmt w:val="decimal"/>
      <w:lvlText w:val="%1)"/>
      <w:lvlJc w:val="left"/>
      <w:pPr>
        <w:ind w:left="11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6" w:hanging="420"/>
      </w:pPr>
    </w:lvl>
    <w:lvl w:ilvl="2" w:tplc="0409001B" w:tentative="1">
      <w:start w:val="1"/>
      <w:numFmt w:val="lowerRoman"/>
      <w:lvlText w:val="%3."/>
      <w:lvlJc w:val="right"/>
      <w:pPr>
        <w:ind w:left="2036" w:hanging="420"/>
      </w:pPr>
    </w:lvl>
    <w:lvl w:ilvl="3" w:tplc="0409000F" w:tentative="1">
      <w:start w:val="1"/>
      <w:numFmt w:val="decimal"/>
      <w:lvlText w:val="%4."/>
      <w:lvlJc w:val="left"/>
      <w:pPr>
        <w:ind w:left="2456" w:hanging="420"/>
      </w:pPr>
    </w:lvl>
    <w:lvl w:ilvl="4" w:tplc="04090019" w:tentative="1">
      <w:start w:val="1"/>
      <w:numFmt w:val="lowerLetter"/>
      <w:lvlText w:val="%5)"/>
      <w:lvlJc w:val="left"/>
      <w:pPr>
        <w:ind w:left="2876" w:hanging="420"/>
      </w:pPr>
    </w:lvl>
    <w:lvl w:ilvl="5" w:tplc="0409001B" w:tentative="1">
      <w:start w:val="1"/>
      <w:numFmt w:val="lowerRoman"/>
      <w:lvlText w:val="%6."/>
      <w:lvlJc w:val="right"/>
      <w:pPr>
        <w:ind w:left="3296" w:hanging="420"/>
      </w:pPr>
    </w:lvl>
    <w:lvl w:ilvl="6" w:tplc="0409000F" w:tentative="1">
      <w:start w:val="1"/>
      <w:numFmt w:val="decimal"/>
      <w:lvlText w:val="%7."/>
      <w:lvlJc w:val="left"/>
      <w:pPr>
        <w:ind w:left="3716" w:hanging="420"/>
      </w:pPr>
    </w:lvl>
    <w:lvl w:ilvl="7" w:tplc="04090019" w:tentative="1">
      <w:start w:val="1"/>
      <w:numFmt w:val="lowerLetter"/>
      <w:lvlText w:val="%8)"/>
      <w:lvlJc w:val="left"/>
      <w:pPr>
        <w:ind w:left="4136" w:hanging="420"/>
      </w:pPr>
    </w:lvl>
    <w:lvl w:ilvl="8" w:tplc="0409001B" w:tentative="1">
      <w:start w:val="1"/>
      <w:numFmt w:val="lowerRoman"/>
      <w:lvlText w:val="%9."/>
      <w:lvlJc w:val="right"/>
      <w:pPr>
        <w:ind w:left="4556" w:hanging="420"/>
      </w:pPr>
    </w:lvl>
  </w:abstractNum>
  <w:abstractNum w:abstractNumId="12">
    <w:nsid w:val="23B17B41"/>
    <w:multiLevelType w:val="hybridMultilevel"/>
    <w:tmpl w:val="3370D6EC"/>
    <w:lvl w:ilvl="0" w:tplc="7076FC3C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13">
    <w:nsid w:val="26861EC2"/>
    <w:multiLevelType w:val="hybridMultilevel"/>
    <w:tmpl w:val="EC4E2DE8"/>
    <w:lvl w:ilvl="0" w:tplc="71AE79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CEE49EA0">
      <w:numFmt w:val="none"/>
      <w:lvlText w:val=""/>
      <w:lvlJc w:val="left"/>
      <w:pPr>
        <w:tabs>
          <w:tab w:val="num" w:pos="360"/>
        </w:tabs>
      </w:pPr>
    </w:lvl>
    <w:lvl w:ilvl="2" w:tplc="D1949EDE">
      <w:numFmt w:val="none"/>
      <w:lvlText w:val=""/>
      <w:lvlJc w:val="left"/>
      <w:pPr>
        <w:tabs>
          <w:tab w:val="num" w:pos="360"/>
        </w:tabs>
      </w:pPr>
    </w:lvl>
    <w:lvl w:ilvl="3" w:tplc="51A8EBCC">
      <w:numFmt w:val="none"/>
      <w:lvlText w:val=""/>
      <w:lvlJc w:val="left"/>
      <w:pPr>
        <w:tabs>
          <w:tab w:val="num" w:pos="360"/>
        </w:tabs>
      </w:pPr>
    </w:lvl>
    <w:lvl w:ilvl="4" w:tplc="A642D1F8">
      <w:numFmt w:val="none"/>
      <w:lvlText w:val=""/>
      <w:lvlJc w:val="left"/>
      <w:pPr>
        <w:tabs>
          <w:tab w:val="num" w:pos="360"/>
        </w:tabs>
      </w:pPr>
    </w:lvl>
    <w:lvl w:ilvl="5" w:tplc="C7909954">
      <w:numFmt w:val="none"/>
      <w:lvlText w:val=""/>
      <w:lvlJc w:val="left"/>
      <w:pPr>
        <w:tabs>
          <w:tab w:val="num" w:pos="360"/>
        </w:tabs>
      </w:pPr>
    </w:lvl>
    <w:lvl w:ilvl="6" w:tplc="AEC42716">
      <w:numFmt w:val="none"/>
      <w:lvlText w:val=""/>
      <w:lvlJc w:val="left"/>
      <w:pPr>
        <w:tabs>
          <w:tab w:val="num" w:pos="360"/>
        </w:tabs>
      </w:pPr>
    </w:lvl>
    <w:lvl w:ilvl="7" w:tplc="E44617A4">
      <w:numFmt w:val="none"/>
      <w:lvlText w:val=""/>
      <w:lvlJc w:val="left"/>
      <w:pPr>
        <w:tabs>
          <w:tab w:val="num" w:pos="360"/>
        </w:tabs>
      </w:pPr>
    </w:lvl>
    <w:lvl w:ilvl="8" w:tplc="615EC5B8">
      <w:numFmt w:val="none"/>
      <w:lvlText w:val=""/>
      <w:lvlJc w:val="left"/>
      <w:pPr>
        <w:tabs>
          <w:tab w:val="num" w:pos="360"/>
        </w:tabs>
      </w:pPr>
    </w:lvl>
  </w:abstractNum>
  <w:abstractNum w:abstractNumId="14">
    <w:nsid w:val="29E57C1B"/>
    <w:multiLevelType w:val="multilevel"/>
    <w:tmpl w:val="BFC8F31C"/>
    <w:lvl w:ilvl="0">
      <w:start w:val="1"/>
      <w:numFmt w:val="decimal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2A3201E3"/>
    <w:multiLevelType w:val="multilevel"/>
    <w:tmpl w:val="A75626E0"/>
    <w:lvl w:ilvl="0">
      <w:start w:val="1"/>
      <w:numFmt w:val="decimal"/>
      <w:lvlText w:val="[%1]"/>
      <w:lvlJc w:val="right"/>
      <w:pPr>
        <w:tabs>
          <w:tab w:val="num" w:pos="414"/>
        </w:tabs>
        <w:ind w:left="414" w:firstLine="6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>
    <w:nsid w:val="2B256C9A"/>
    <w:multiLevelType w:val="multilevel"/>
    <w:tmpl w:val="1E20161E"/>
    <w:lvl w:ilvl="0">
      <w:start w:val="1"/>
      <w:numFmt w:val="decimal"/>
      <w:lvlText w:val="[%1]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>
    <w:nsid w:val="2DA84767"/>
    <w:multiLevelType w:val="hybridMultilevel"/>
    <w:tmpl w:val="D3A2AD8C"/>
    <w:lvl w:ilvl="0" w:tplc="09569E56">
      <w:start w:val="1"/>
      <w:numFmt w:val="decimal"/>
      <w:pStyle w:val="24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>
    <w:nsid w:val="3BE87728"/>
    <w:multiLevelType w:val="multilevel"/>
    <w:tmpl w:val="FC505066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>
    <w:nsid w:val="3CA1274D"/>
    <w:multiLevelType w:val="hybridMultilevel"/>
    <w:tmpl w:val="4162BE4C"/>
    <w:lvl w:ilvl="0" w:tplc="A6B29936">
      <w:start w:val="1"/>
      <w:numFmt w:val="decimal"/>
      <w:lvlText w:val="%1）"/>
      <w:lvlJc w:val="left"/>
      <w:pPr>
        <w:ind w:left="720" w:hanging="360"/>
      </w:pPr>
      <w:rPr>
        <w:rFonts w:ascii="宋体" w:eastAsia="宋体" w:hAnsi="宋体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D974F3"/>
    <w:multiLevelType w:val="hybridMultilevel"/>
    <w:tmpl w:val="75E8C44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>
    <w:nsid w:val="44E66C4B"/>
    <w:multiLevelType w:val="multilevel"/>
    <w:tmpl w:val="A302EAD8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2"/>
      <w:numFmt w:val="decimal"/>
      <w:isLgl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2">
    <w:nsid w:val="48E00EEC"/>
    <w:multiLevelType w:val="hybridMultilevel"/>
    <w:tmpl w:val="434ADFBC"/>
    <w:lvl w:ilvl="0" w:tplc="E6E6C4C6">
      <w:start w:val="1"/>
      <w:numFmt w:val="decimal"/>
      <w:lvlText w:val="%1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3">
    <w:nsid w:val="54C837CD"/>
    <w:multiLevelType w:val="hybridMultilevel"/>
    <w:tmpl w:val="CB02C26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4">
    <w:nsid w:val="58766BF3"/>
    <w:multiLevelType w:val="hybridMultilevel"/>
    <w:tmpl w:val="30E42BB6"/>
    <w:lvl w:ilvl="0" w:tplc="04090009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5">
    <w:nsid w:val="5ECC0729"/>
    <w:multiLevelType w:val="hybridMultilevel"/>
    <w:tmpl w:val="5B3EEE3E"/>
    <w:lvl w:ilvl="0" w:tplc="A30A21F0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26">
    <w:nsid w:val="623B40B2"/>
    <w:multiLevelType w:val="multilevel"/>
    <w:tmpl w:val="30E42BB6"/>
    <w:lvl w:ilvl="0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7">
    <w:nsid w:val="67062DCA"/>
    <w:multiLevelType w:val="multilevel"/>
    <w:tmpl w:val="4CB883C6"/>
    <w:lvl w:ilvl="0">
      <w:start w:val="1"/>
      <w:numFmt w:val="decimal"/>
      <w:lvlText w:val="[%1]"/>
      <w:lvlJc w:val="righ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8">
    <w:nsid w:val="670D2008"/>
    <w:multiLevelType w:val="hybridMultilevel"/>
    <w:tmpl w:val="9B50DBE2"/>
    <w:lvl w:ilvl="0" w:tplc="1292C00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691E6C15"/>
    <w:multiLevelType w:val="hybridMultilevel"/>
    <w:tmpl w:val="C9C05ED8"/>
    <w:lvl w:ilvl="0" w:tplc="3AEE26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6AB15E95"/>
    <w:multiLevelType w:val="multilevel"/>
    <w:tmpl w:val="C5A280C2"/>
    <w:lvl w:ilvl="0">
      <w:start w:val="1"/>
      <w:numFmt w:val="decimal"/>
      <w:lvlText w:val="[%1]"/>
      <w:lvlJc w:val="right"/>
      <w:pPr>
        <w:tabs>
          <w:tab w:val="num" w:pos="414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1">
    <w:nsid w:val="740A70E8"/>
    <w:multiLevelType w:val="hybridMultilevel"/>
    <w:tmpl w:val="438EFBBE"/>
    <w:lvl w:ilvl="0" w:tplc="7556BDAE">
      <w:start w:val="1"/>
      <w:numFmt w:val="decimal"/>
      <w:lvlText w:val="%1）"/>
      <w:lvlJc w:val="left"/>
      <w:pPr>
        <w:ind w:left="1155" w:hanging="735"/>
      </w:pPr>
      <w:rPr>
        <w:rFonts w:asciiTheme="minorEastAsia" w:eastAsiaTheme="minorEastAsia" w:hAnsiTheme="minorEastAsia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7"/>
  </w:num>
  <w:num w:numId="2">
    <w:abstractNumId w:val="18"/>
  </w:num>
  <w:num w:numId="3">
    <w:abstractNumId w:val="16"/>
  </w:num>
  <w:num w:numId="4">
    <w:abstractNumId w:val="27"/>
  </w:num>
  <w:num w:numId="5">
    <w:abstractNumId w:val="30"/>
  </w:num>
  <w:num w:numId="6">
    <w:abstractNumId w:val="15"/>
  </w:num>
  <w:num w:numId="7">
    <w:abstractNumId w:val="22"/>
  </w:num>
  <w:num w:numId="8">
    <w:abstractNumId w:val="24"/>
  </w:num>
  <w:num w:numId="9">
    <w:abstractNumId w:val="26"/>
  </w:num>
  <w:num w:numId="10">
    <w:abstractNumId w:val="20"/>
  </w:num>
  <w:num w:numId="11">
    <w:abstractNumId w:val="23"/>
  </w:num>
  <w:num w:numId="12">
    <w:abstractNumId w:val="19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9"/>
  </w:num>
  <w:num w:numId="19">
    <w:abstractNumId w:val="7"/>
  </w:num>
  <w:num w:numId="20">
    <w:abstractNumId w:val="6"/>
  </w:num>
  <w:num w:numId="21">
    <w:abstractNumId w:val="5"/>
  </w:num>
  <w:num w:numId="22">
    <w:abstractNumId w:val="4"/>
  </w:num>
  <w:num w:numId="23">
    <w:abstractNumId w:val="14"/>
  </w:num>
  <w:num w:numId="24">
    <w:abstractNumId w:val="17"/>
    <w:lvlOverride w:ilvl="0">
      <w:startOverride w:val="1"/>
    </w:lvlOverride>
  </w:num>
  <w:num w:numId="25">
    <w:abstractNumId w:val="10"/>
  </w:num>
  <w:num w:numId="26">
    <w:abstractNumId w:val="21"/>
  </w:num>
  <w:num w:numId="27">
    <w:abstractNumId w:val="31"/>
  </w:num>
  <w:num w:numId="28">
    <w:abstractNumId w:val="29"/>
  </w:num>
  <w:num w:numId="29">
    <w:abstractNumId w:val="12"/>
  </w:num>
  <w:num w:numId="30">
    <w:abstractNumId w:val="25"/>
  </w:num>
  <w:num w:numId="31">
    <w:abstractNumId w:val="11"/>
  </w:num>
  <w:num w:numId="32">
    <w:abstractNumId w:val="13"/>
  </w:num>
  <w:num w:numId="33">
    <w:abstractNumId w:val="28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15:person w15:author="DCL_ZK">
    <w15:presenceInfo w15:providerId="None" w15:userId="DCL_ZK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efaultTableStyle w:val="a9"/>
  <w:evenAndOddHeaders/>
  <w:drawingGridHorizontalSpacing w:val="104"/>
  <w:drawingGridVerticalSpacing w:val="310"/>
  <w:displayHorizontalDrawingGridEvery w:val="0"/>
  <w:displayVerticalDrawingGridEvery w:val="5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D2E3A"/>
    <w:rsid w:val="0000001A"/>
    <w:rsid w:val="00001829"/>
    <w:rsid w:val="00002616"/>
    <w:rsid w:val="000028F0"/>
    <w:rsid w:val="00013240"/>
    <w:rsid w:val="000159FE"/>
    <w:rsid w:val="0002188A"/>
    <w:rsid w:val="00022529"/>
    <w:rsid w:val="00022738"/>
    <w:rsid w:val="00022929"/>
    <w:rsid w:val="00023509"/>
    <w:rsid w:val="000246A5"/>
    <w:rsid w:val="00027DB9"/>
    <w:rsid w:val="000327E7"/>
    <w:rsid w:val="0003366F"/>
    <w:rsid w:val="000357FE"/>
    <w:rsid w:val="00036419"/>
    <w:rsid w:val="00042133"/>
    <w:rsid w:val="00045AE0"/>
    <w:rsid w:val="00050A52"/>
    <w:rsid w:val="00052800"/>
    <w:rsid w:val="00054A46"/>
    <w:rsid w:val="00054E95"/>
    <w:rsid w:val="000556A6"/>
    <w:rsid w:val="0006134E"/>
    <w:rsid w:val="00062948"/>
    <w:rsid w:val="000635E2"/>
    <w:rsid w:val="0006476C"/>
    <w:rsid w:val="00065AED"/>
    <w:rsid w:val="00067B3F"/>
    <w:rsid w:val="0007254C"/>
    <w:rsid w:val="0007554C"/>
    <w:rsid w:val="00076506"/>
    <w:rsid w:val="000767AF"/>
    <w:rsid w:val="000832A2"/>
    <w:rsid w:val="00085FBB"/>
    <w:rsid w:val="00086470"/>
    <w:rsid w:val="00086676"/>
    <w:rsid w:val="00086A6E"/>
    <w:rsid w:val="00087A44"/>
    <w:rsid w:val="00087AFE"/>
    <w:rsid w:val="00091937"/>
    <w:rsid w:val="000921FD"/>
    <w:rsid w:val="00092FE9"/>
    <w:rsid w:val="00094EF4"/>
    <w:rsid w:val="000A1075"/>
    <w:rsid w:val="000A39AE"/>
    <w:rsid w:val="000A42D8"/>
    <w:rsid w:val="000A539E"/>
    <w:rsid w:val="000A53DA"/>
    <w:rsid w:val="000B088D"/>
    <w:rsid w:val="000B0D44"/>
    <w:rsid w:val="000B131E"/>
    <w:rsid w:val="000B2D83"/>
    <w:rsid w:val="000B6CBF"/>
    <w:rsid w:val="000B7152"/>
    <w:rsid w:val="000B7C48"/>
    <w:rsid w:val="000C2009"/>
    <w:rsid w:val="000C274C"/>
    <w:rsid w:val="000C4BEE"/>
    <w:rsid w:val="000C7594"/>
    <w:rsid w:val="000D13DF"/>
    <w:rsid w:val="000D2E3A"/>
    <w:rsid w:val="000D35E7"/>
    <w:rsid w:val="000D7D63"/>
    <w:rsid w:val="000E2034"/>
    <w:rsid w:val="000F2771"/>
    <w:rsid w:val="000F2918"/>
    <w:rsid w:val="000F39DC"/>
    <w:rsid w:val="000F3B2D"/>
    <w:rsid w:val="000F617A"/>
    <w:rsid w:val="000F77AA"/>
    <w:rsid w:val="000F7FAB"/>
    <w:rsid w:val="001033E1"/>
    <w:rsid w:val="0010492E"/>
    <w:rsid w:val="0010589D"/>
    <w:rsid w:val="0011110B"/>
    <w:rsid w:val="00113DBC"/>
    <w:rsid w:val="00114457"/>
    <w:rsid w:val="00120632"/>
    <w:rsid w:val="00121DE7"/>
    <w:rsid w:val="00124C5B"/>
    <w:rsid w:val="001340E4"/>
    <w:rsid w:val="00134A24"/>
    <w:rsid w:val="00135CE6"/>
    <w:rsid w:val="00141D65"/>
    <w:rsid w:val="00142C69"/>
    <w:rsid w:val="00143DF8"/>
    <w:rsid w:val="00144AC1"/>
    <w:rsid w:val="00146CBF"/>
    <w:rsid w:val="001471A6"/>
    <w:rsid w:val="001533FE"/>
    <w:rsid w:val="00154AA6"/>
    <w:rsid w:val="001575B9"/>
    <w:rsid w:val="00160069"/>
    <w:rsid w:val="00163A1A"/>
    <w:rsid w:val="00166EEC"/>
    <w:rsid w:val="00172F6E"/>
    <w:rsid w:val="00173888"/>
    <w:rsid w:val="00173989"/>
    <w:rsid w:val="00175025"/>
    <w:rsid w:val="00175B9B"/>
    <w:rsid w:val="001774C1"/>
    <w:rsid w:val="001774C5"/>
    <w:rsid w:val="00177843"/>
    <w:rsid w:val="00181532"/>
    <w:rsid w:val="001860BB"/>
    <w:rsid w:val="00191279"/>
    <w:rsid w:val="00194023"/>
    <w:rsid w:val="001956D7"/>
    <w:rsid w:val="001A1810"/>
    <w:rsid w:val="001A2F81"/>
    <w:rsid w:val="001A661E"/>
    <w:rsid w:val="001B0241"/>
    <w:rsid w:val="001B284E"/>
    <w:rsid w:val="001B39CC"/>
    <w:rsid w:val="001B60FA"/>
    <w:rsid w:val="001B6156"/>
    <w:rsid w:val="001B76DA"/>
    <w:rsid w:val="001C02DA"/>
    <w:rsid w:val="001C036D"/>
    <w:rsid w:val="001C0EC4"/>
    <w:rsid w:val="001C0F3A"/>
    <w:rsid w:val="001C31ED"/>
    <w:rsid w:val="001C641D"/>
    <w:rsid w:val="001C6D70"/>
    <w:rsid w:val="001D19F1"/>
    <w:rsid w:val="001D4741"/>
    <w:rsid w:val="001D65DE"/>
    <w:rsid w:val="001E34C9"/>
    <w:rsid w:val="001E4711"/>
    <w:rsid w:val="001E57D3"/>
    <w:rsid w:val="001E66D1"/>
    <w:rsid w:val="001F1AB8"/>
    <w:rsid w:val="001F28A6"/>
    <w:rsid w:val="001F2AB9"/>
    <w:rsid w:val="001F6253"/>
    <w:rsid w:val="001F7ECC"/>
    <w:rsid w:val="00202DDC"/>
    <w:rsid w:val="0020344A"/>
    <w:rsid w:val="00203622"/>
    <w:rsid w:val="0020760C"/>
    <w:rsid w:val="002123DD"/>
    <w:rsid w:val="00215A21"/>
    <w:rsid w:val="00217173"/>
    <w:rsid w:val="002206DD"/>
    <w:rsid w:val="00220F08"/>
    <w:rsid w:val="002211BA"/>
    <w:rsid w:val="0022137B"/>
    <w:rsid w:val="00221BA4"/>
    <w:rsid w:val="00221D62"/>
    <w:rsid w:val="002278D0"/>
    <w:rsid w:val="00230E12"/>
    <w:rsid w:val="0023196E"/>
    <w:rsid w:val="00232880"/>
    <w:rsid w:val="00233F85"/>
    <w:rsid w:val="00234612"/>
    <w:rsid w:val="002355CD"/>
    <w:rsid w:val="0023709C"/>
    <w:rsid w:val="0024058B"/>
    <w:rsid w:val="002407FF"/>
    <w:rsid w:val="00242E79"/>
    <w:rsid w:val="00243328"/>
    <w:rsid w:val="00243E8B"/>
    <w:rsid w:val="0024510B"/>
    <w:rsid w:val="00245540"/>
    <w:rsid w:val="00245D94"/>
    <w:rsid w:val="00247CB5"/>
    <w:rsid w:val="00252FCB"/>
    <w:rsid w:val="0025377E"/>
    <w:rsid w:val="00254BDE"/>
    <w:rsid w:val="002555D4"/>
    <w:rsid w:val="002561B8"/>
    <w:rsid w:val="002579E4"/>
    <w:rsid w:val="002642F0"/>
    <w:rsid w:val="00267EA4"/>
    <w:rsid w:val="00270579"/>
    <w:rsid w:val="00272BD2"/>
    <w:rsid w:val="00275E1B"/>
    <w:rsid w:val="002768C2"/>
    <w:rsid w:val="00281AB0"/>
    <w:rsid w:val="00282783"/>
    <w:rsid w:val="002870B0"/>
    <w:rsid w:val="002934C5"/>
    <w:rsid w:val="00293CA4"/>
    <w:rsid w:val="00294BE5"/>
    <w:rsid w:val="0029627F"/>
    <w:rsid w:val="002A1F15"/>
    <w:rsid w:val="002A2473"/>
    <w:rsid w:val="002A30E3"/>
    <w:rsid w:val="002A4B4D"/>
    <w:rsid w:val="002A4D0A"/>
    <w:rsid w:val="002B0887"/>
    <w:rsid w:val="002B1229"/>
    <w:rsid w:val="002B2B70"/>
    <w:rsid w:val="002B3809"/>
    <w:rsid w:val="002B493B"/>
    <w:rsid w:val="002B7014"/>
    <w:rsid w:val="002C04B8"/>
    <w:rsid w:val="002C5649"/>
    <w:rsid w:val="002C6DBD"/>
    <w:rsid w:val="002D3954"/>
    <w:rsid w:val="002D4328"/>
    <w:rsid w:val="002D4935"/>
    <w:rsid w:val="002D4D19"/>
    <w:rsid w:val="002D4F4B"/>
    <w:rsid w:val="002D5B87"/>
    <w:rsid w:val="002D7FCB"/>
    <w:rsid w:val="002E03A6"/>
    <w:rsid w:val="002E144F"/>
    <w:rsid w:val="002E7F91"/>
    <w:rsid w:val="002F093E"/>
    <w:rsid w:val="002F155C"/>
    <w:rsid w:val="002F2F2E"/>
    <w:rsid w:val="002F33D1"/>
    <w:rsid w:val="002F5F05"/>
    <w:rsid w:val="002F7746"/>
    <w:rsid w:val="00301962"/>
    <w:rsid w:val="00303355"/>
    <w:rsid w:val="00305437"/>
    <w:rsid w:val="00306E9F"/>
    <w:rsid w:val="003072BD"/>
    <w:rsid w:val="00310174"/>
    <w:rsid w:val="00311FA8"/>
    <w:rsid w:val="0031549E"/>
    <w:rsid w:val="003165E9"/>
    <w:rsid w:val="003172FB"/>
    <w:rsid w:val="00320290"/>
    <w:rsid w:val="00321512"/>
    <w:rsid w:val="00322113"/>
    <w:rsid w:val="00324F2E"/>
    <w:rsid w:val="0032734F"/>
    <w:rsid w:val="00332DD8"/>
    <w:rsid w:val="003359EE"/>
    <w:rsid w:val="00337C92"/>
    <w:rsid w:val="003430DC"/>
    <w:rsid w:val="003455DA"/>
    <w:rsid w:val="00354939"/>
    <w:rsid w:val="00355717"/>
    <w:rsid w:val="00362824"/>
    <w:rsid w:val="00363944"/>
    <w:rsid w:val="00364D00"/>
    <w:rsid w:val="0036597A"/>
    <w:rsid w:val="00370FF6"/>
    <w:rsid w:val="003761ED"/>
    <w:rsid w:val="00377FAC"/>
    <w:rsid w:val="0038504E"/>
    <w:rsid w:val="0038534F"/>
    <w:rsid w:val="0038584F"/>
    <w:rsid w:val="003868F0"/>
    <w:rsid w:val="00387950"/>
    <w:rsid w:val="00390430"/>
    <w:rsid w:val="00390E63"/>
    <w:rsid w:val="00391B0D"/>
    <w:rsid w:val="0039353D"/>
    <w:rsid w:val="00395032"/>
    <w:rsid w:val="00396388"/>
    <w:rsid w:val="00397464"/>
    <w:rsid w:val="003A14FD"/>
    <w:rsid w:val="003A46A1"/>
    <w:rsid w:val="003A5BAE"/>
    <w:rsid w:val="003A62AB"/>
    <w:rsid w:val="003B4162"/>
    <w:rsid w:val="003B5B15"/>
    <w:rsid w:val="003B6FEF"/>
    <w:rsid w:val="003B79E1"/>
    <w:rsid w:val="003C00A5"/>
    <w:rsid w:val="003C2CAB"/>
    <w:rsid w:val="003C2F1C"/>
    <w:rsid w:val="003C7D72"/>
    <w:rsid w:val="003D2F81"/>
    <w:rsid w:val="003D4269"/>
    <w:rsid w:val="003D70FB"/>
    <w:rsid w:val="003E119C"/>
    <w:rsid w:val="003E2A07"/>
    <w:rsid w:val="003E3FB6"/>
    <w:rsid w:val="003E675A"/>
    <w:rsid w:val="003E6B70"/>
    <w:rsid w:val="003E79C3"/>
    <w:rsid w:val="003F027C"/>
    <w:rsid w:val="003F3C00"/>
    <w:rsid w:val="00403099"/>
    <w:rsid w:val="00404EC7"/>
    <w:rsid w:val="00405C85"/>
    <w:rsid w:val="00407C06"/>
    <w:rsid w:val="004115A7"/>
    <w:rsid w:val="00413B0D"/>
    <w:rsid w:val="00417FE2"/>
    <w:rsid w:val="00420738"/>
    <w:rsid w:val="00422332"/>
    <w:rsid w:val="004226B2"/>
    <w:rsid w:val="0042335C"/>
    <w:rsid w:val="004257E7"/>
    <w:rsid w:val="004271AB"/>
    <w:rsid w:val="00432973"/>
    <w:rsid w:val="00432CE1"/>
    <w:rsid w:val="00433906"/>
    <w:rsid w:val="00436DDF"/>
    <w:rsid w:val="00436EFC"/>
    <w:rsid w:val="00442A7D"/>
    <w:rsid w:val="004461A3"/>
    <w:rsid w:val="0045049B"/>
    <w:rsid w:val="00450DCA"/>
    <w:rsid w:val="00452B59"/>
    <w:rsid w:val="0045405D"/>
    <w:rsid w:val="00454933"/>
    <w:rsid w:val="0045691C"/>
    <w:rsid w:val="004573D4"/>
    <w:rsid w:val="00457468"/>
    <w:rsid w:val="00465C86"/>
    <w:rsid w:val="004664F8"/>
    <w:rsid w:val="00466B73"/>
    <w:rsid w:val="0047027E"/>
    <w:rsid w:val="0047063F"/>
    <w:rsid w:val="00470E05"/>
    <w:rsid w:val="00472660"/>
    <w:rsid w:val="0048049B"/>
    <w:rsid w:val="004832C2"/>
    <w:rsid w:val="004866EF"/>
    <w:rsid w:val="004901AB"/>
    <w:rsid w:val="004913C2"/>
    <w:rsid w:val="00491470"/>
    <w:rsid w:val="004916EE"/>
    <w:rsid w:val="004938F1"/>
    <w:rsid w:val="00493B59"/>
    <w:rsid w:val="00494161"/>
    <w:rsid w:val="004969A6"/>
    <w:rsid w:val="00496CDF"/>
    <w:rsid w:val="004A3A37"/>
    <w:rsid w:val="004A3E77"/>
    <w:rsid w:val="004A5839"/>
    <w:rsid w:val="004A6899"/>
    <w:rsid w:val="004A72D8"/>
    <w:rsid w:val="004B0D8D"/>
    <w:rsid w:val="004B2ACF"/>
    <w:rsid w:val="004B4368"/>
    <w:rsid w:val="004B4966"/>
    <w:rsid w:val="004B589A"/>
    <w:rsid w:val="004B5D71"/>
    <w:rsid w:val="004B7225"/>
    <w:rsid w:val="004B74DB"/>
    <w:rsid w:val="004B7DD5"/>
    <w:rsid w:val="004C1C23"/>
    <w:rsid w:val="004C473F"/>
    <w:rsid w:val="004C6506"/>
    <w:rsid w:val="004C6BD4"/>
    <w:rsid w:val="004C72FF"/>
    <w:rsid w:val="004D36C7"/>
    <w:rsid w:val="004D38F3"/>
    <w:rsid w:val="004D65B7"/>
    <w:rsid w:val="004E0997"/>
    <w:rsid w:val="004E247E"/>
    <w:rsid w:val="004E54CA"/>
    <w:rsid w:val="004E5861"/>
    <w:rsid w:val="004F0D06"/>
    <w:rsid w:val="004F2D2E"/>
    <w:rsid w:val="004F3050"/>
    <w:rsid w:val="004F3916"/>
    <w:rsid w:val="004F3DB8"/>
    <w:rsid w:val="004F64AF"/>
    <w:rsid w:val="004F6B64"/>
    <w:rsid w:val="00501D29"/>
    <w:rsid w:val="005030EC"/>
    <w:rsid w:val="00504C1E"/>
    <w:rsid w:val="00505495"/>
    <w:rsid w:val="00513EA2"/>
    <w:rsid w:val="00520686"/>
    <w:rsid w:val="00523385"/>
    <w:rsid w:val="00523986"/>
    <w:rsid w:val="005249EF"/>
    <w:rsid w:val="00524A44"/>
    <w:rsid w:val="00526BE9"/>
    <w:rsid w:val="00527168"/>
    <w:rsid w:val="005305D1"/>
    <w:rsid w:val="00532315"/>
    <w:rsid w:val="00532455"/>
    <w:rsid w:val="005335E8"/>
    <w:rsid w:val="00535167"/>
    <w:rsid w:val="0053530B"/>
    <w:rsid w:val="00536CDB"/>
    <w:rsid w:val="005373D9"/>
    <w:rsid w:val="00541146"/>
    <w:rsid w:val="0054165F"/>
    <w:rsid w:val="00542F08"/>
    <w:rsid w:val="00542F47"/>
    <w:rsid w:val="0054661F"/>
    <w:rsid w:val="0054799E"/>
    <w:rsid w:val="00555AB1"/>
    <w:rsid w:val="005566F0"/>
    <w:rsid w:val="00561C5E"/>
    <w:rsid w:val="005665F9"/>
    <w:rsid w:val="00576CB7"/>
    <w:rsid w:val="00584706"/>
    <w:rsid w:val="00585B1B"/>
    <w:rsid w:val="00585DF6"/>
    <w:rsid w:val="00587DFA"/>
    <w:rsid w:val="0059592E"/>
    <w:rsid w:val="005A1F55"/>
    <w:rsid w:val="005A5911"/>
    <w:rsid w:val="005B0A22"/>
    <w:rsid w:val="005B312F"/>
    <w:rsid w:val="005B35D9"/>
    <w:rsid w:val="005B4617"/>
    <w:rsid w:val="005C1807"/>
    <w:rsid w:val="005D07F4"/>
    <w:rsid w:val="005D29B5"/>
    <w:rsid w:val="005D3DCD"/>
    <w:rsid w:val="005D414F"/>
    <w:rsid w:val="005E07C0"/>
    <w:rsid w:val="005E16F2"/>
    <w:rsid w:val="005E3C61"/>
    <w:rsid w:val="005E4B15"/>
    <w:rsid w:val="005E7F01"/>
    <w:rsid w:val="005F06C4"/>
    <w:rsid w:val="005F1B77"/>
    <w:rsid w:val="005F298E"/>
    <w:rsid w:val="005F4694"/>
    <w:rsid w:val="005F597A"/>
    <w:rsid w:val="005F5EC4"/>
    <w:rsid w:val="005F7CDC"/>
    <w:rsid w:val="0060334F"/>
    <w:rsid w:val="0060419E"/>
    <w:rsid w:val="00606AA5"/>
    <w:rsid w:val="00606EAE"/>
    <w:rsid w:val="00607177"/>
    <w:rsid w:val="00607586"/>
    <w:rsid w:val="0061444F"/>
    <w:rsid w:val="00614A98"/>
    <w:rsid w:val="00614B6B"/>
    <w:rsid w:val="006165B5"/>
    <w:rsid w:val="00623248"/>
    <w:rsid w:val="00624753"/>
    <w:rsid w:val="006251FC"/>
    <w:rsid w:val="00625B91"/>
    <w:rsid w:val="00626479"/>
    <w:rsid w:val="006268C5"/>
    <w:rsid w:val="00630C4C"/>
    <w:rsid w:val="00634055"/>
    <w:rsid w:val="00635CDA"/>
    <w:rsid w:val="00643164"/>
    <w:rsid w:val="00643CD4"/>
    <w:rsid w:val="00647F2A"/>
    <w:rsid w:val="006525A5"/>
    <w:rsid w:val="006527A6"/>
    <w:rsid w:val="00654C53"/>
    <w:rsid w:val="00661050"/>
    <w:rsid w:val="00663F10"/>
    <w:rsid w:val="00664E24"/>
    <w:rsid w:val="00666612"/>
    <w:rsid w:val="0066680C"/>
    <w:rsid w:val="00670B10"/>
    <w:rsid w:val="0067104E"/>
    <w:rsid w:val="00672493"/>
    <w:rsid w:val="006757DD"/>
    <w:rsid w:val="006834C1"/>
    <w:rsid w:val="0068793D"/>
    <w:rsid w:val="00690ED0"/>
    <w:rsid w:val="006946B4"/>
    <w:rsid w:val="006958B5"/>
    <w:rsid w:val="0069714A"/>
    <w:rsid w:val="006973FC"/>
    <w:rsid w:val="006A0300"/>
    <w:rsid w:val="006A091E"/>
    <w:rsid w:val="006A1637"/>
    <w:rsid w:val="006A1761"/>
    <w:rsid w:val="006A6BCC"/>
    <w:rsid w:val="006A7CCB"/>
    <w:rsid w:val="006B0120"/>
    <w:rsid w:val="006B0BAF"/>
    <w:rsid w:val="006B0F6A"/>
    <w:rsid w:val="006B2B0D"/>
    <w:rsid w:val="006B311B"/>
    <w:rsid w:val="006B3513"/>
    <w:rsid w:val="006B41FA"/>
    <w:rsid w:val="006B485E"/>
    <w:rsid w:val="006B5000"/>
    <w:rsid w:val="006B50A8"/>
    <w:rsid w:val="006B65BF"/>
    <w:rsid w:val="006B7A74"/>
    <w:rsid w:val="006C1A9E"/>
    <w:rsid w:val="006C3CA2"/>
    <w:rsid w:val="006C452C"/>
    <w:rsid w:val="006C550F"/>
    <w:rsid w:val="006C5B1D"/>
    <w:rsid w:val="006C7D54"/>
    <w:rsid w:val="006D27C1"/>
    <w:rsid w:val="006D2F14"/>
    <w:rsid w:val="006D3202"/>
    <w:rsid w:val="006D3DDC"/>
    <w:rsid w:val="006D4DBF"/>
    <w:rsid w:val="006D683E"/>
    <w:rsid w:val="006E0BAE"/>
    <w:rsid w:val="006E225B"/>
    <w:rsid w:val="006E3FC5"/>
    <w:rsid w:val="006E5F31"/>
    <w:rsid w:val="006F1758"/>
    <w:rsid w:val="006F2999"/>
    <w:rsid w:val="006F779B"/>
    <w:rsid w:val="00700290"/>
    <w:rsid w:val="00700FAC"/>
    <w:rsid w:val="00703ACC"/>
    <w:rsid w:val="0070467A"/>
    <w:rsid w:val="00705D55"/>
    <w:rsid w:val="0070746F"/>
    <w:rsid w:val="007077FF"/>
    <w:rsid w:val="0071034E"/>
    <w:rsid w:val="00710E70"/>
    <w:rsid w:val="00710F51"/>
    <w:rsid w:val="007119D8"/>
    <w:rsid w:val="00711B7D"/>
    <w:rsid w:val="00712820"/>
    <w:rsid w:val="007140CE"/>
    <w:rsid w:val="00714B0F"/>
    <w:rsid w:val="00714C03"/>
    <w:rsid w:val="00715E12"/>
    <w:rsid w:val="00716A73"/>
    <w:rsid w:val="00717EC2"/>
    <w:rsid w:val="00724CCA"/>
    <w:rsid w:val="00727675"/>
    <w:rsid w:val="0073057F"/>
    <w:rsid w:val="00734002"/>
    <w:rsid w:val="007373CF"/>
    <w:rsid w:val="007401E9"/>
    <w:rsid w:val="00747F8E"/>
    <w:rsid w:val="0075314C"/>
    <w:rsid w:val="00757E7B"/>
    <w:rsid w:val="00762DF0"/>
    <w:rsid w:val="0076564B"/>
    <w:rsid w:val="007668DC"/>
    <w:rsid w:val="00767AE7"/>
    <w:rsid w:val="00774129"/>
    <w:rsid w:val="00775128"/>
    <w:rsid w:val="007759E8"/>
    <w:rsid w:val="00781400"/>
    <w:rsid w:val="00783080"/>
    <w:rsid w:val="00783C90"/>
    <w:rsid w:val="007849C8"/>
    <w:rsid w:val="0078556C"/>
    <w:rsid w:val="0078605D"/>
    <w:rsid w:val="007873DB"/>
    <w:rsid w:val="0078749E"/>
    <w:rsid w:val="0079102F"/>
    <w:rsid w:val="007931F1"/>
    <w:rsid w:val="00794B3A"/>
    <w:rsid w:val="0079543A"/>
    <w:rsid w:val="007970F5"/>
    <w:rsid w:val="007A09D9"/>
    <w:rsid w:val="007A29CA"/>
    <w:rsid w:val="007A5E34"/>
    <w:rsid w:val="007B0B86"/>
    <w:rsid w:val="007B244E"/>
    <w:rsid w:val="007B38B7"/>
    <w:rsid w:val="007B3E04"/>
    <w:rsid w:val="007B5978"/>
    <w:rsid w:val="007B5979"/>
    <w:rsid w:val="007B5FB1"/>
    <w:rsid w:val="007C069D"/>
    <w:rsid w:val="007C3978"/>
    <w:rsid w:val="007C3FB3"/>
    <w:rsid w:val="007D030B"/>
    <w:rsid w:val="007D6624"/>
    <w:rsid w:val="007E23A0"/>
    <w:rsid w:val="007E256F"/>
    <w:rsid w:val="007E299C"/>
    <w:rsid w:val="007E5F28"/>
    <w:rsid w:val="007E68C9"/>
    <w:rsid w:val="007E696E"/>
    <w:rsid w:val="007F0810"/>
    <w:rsid w:val="007F41CF"/>
    <w:rsid w:val="00803351"/>
    <w:rsid w:val="00804779"/>
    <w:rsid w:val="008054AA"/>
    <w:rsid w:val="00805D89"/>
    <w:rsid w:val="00806706"/>
    <w:rsid w:val="00810528"/>
    <w:rsid w:val="00812159"/>
    <w:rsid w:val="00812501"/>
    <w:rsid w:val="008141BF"/>
    <w:rsid w:val="0081475A"/>
    <w:rsid w:val="00817535"/>
    <w:rsid w:val="00817C0D"/>
    <w:rsid w:val="0082301D"/>
    <w:rsid w:val="00824BA7"/>
    <w:rsid w:val="0083196D"/>
    <w:rsid w:val="00831A8F"/>
    <w:rsid w:val="00836D35"/>
    <w:rsid w:val="00837116"/>
    <w:rsid w:val="00837A0B"/>
    <w:rsid w:val="00841202"/>
    <w:rsid w:val="00841D79"/>
    <w:rsid w:val="008426C3"/>
    <w:rsid w:val="00852AC5"/>
    <w:rsid w:val="0085458E"/>
    <w:rsid w:val="008545A4"/>
    <w:rsid w:val="00856A5C"/>
    <w:rsid w:val="00857E17"/>
    <w:rsid w:val="00861A3C"/>
    <w:rsid w:val="008669DC"/>
    <w:rsid w:val="008676A4"/>
    <w:rsid w:val="0086796F"/>
    <w:rsid w:val="008727BC"/>
    <w:rsid w:val="00872B70"/>
    <w:rsid w:val="00881FFC"/>
    <w:rsid w:val="00887CF0"/>
    <w:rsid w:val="008901D9"/>
    <w:rsid w:val="00892A70"/>
    <w:rsid w:val="00893EA7"/>
    <w:rsid w:val="00893FD7"/>
    <w:rsid w:val="008A2C6F"/>
    <w:rsid w:val="008A330B"/>
    <w:rsid w:val="008A584B"/>
    <w:rsid w:val="008A631E"/>
    <w:rsid w:val="008A72EA"/>
    <w:rsid w:val="008A78F9"/>
    <w:rsid w:val="008B0BA6"/>
    <w:rsid w:val="008B0C40"/>
    <w:rsid w:val="008B0C8C"/>
    <w:rsid w:val="008B1696"/>
    <w:rsid w:val="008B2D37"/>
    <w:rsid w:val="008B32FF"/>
    <w:rsid w:val="008B3F35"/>
    <w:rsid w:val="008B6B8F"/>
    <w:rsid w:val="008C28E4"/>
    <w:rsid w:val="008C2F27"/>
    <w:rsid w:val="008C6623"/>
    <w:rsid w:val="008C7140"/>
    <w:rsid w:val="008C75C3"/>
    <w:rsid w:val="008D19C6"/>
    <w:rsid w:val="008D1BCF"/>
    <w:rsid w:val="008D27C1"/>
    <w:rsid w:val="008D7DB4"/>
    <w:rsid w:val="008E12A8"/>
    <w:rsid w:val="008E1EEB"/>
    <w:rsid w:val="008E34FA"/>
    <w:rsid w:val="008E3FFD"/>
    <w:rsid w:val="008E40EA"/>
    <w:rsid w:val="008E6EAD"/>
    <w:rsid w:val="008F4F0A"/>
    <w:rsid w:val="008F66AE"/>
    <w:rsid w:val="008F67A3"/>
    <w:rsid w:val="0090193E"/>
    <w:rsid w:val="00903A02"/>
    <w:rsid w:val="0090422D"/>
    <w:rsid w:val="00905969"/>
    <w:rsid w:val="009075DF"/>
    <w:rsid w:val="0091092E"/>
    <w:rsid w:val="00912FBD"/>
    <w:rsid w:val="00915EB3"/>
    <w:rsid w:val="0091732D"/>
    <w:rsid w:val="00920E40"/>
    <w:rsid w:val="00920F33"/>
    <w:rsid w:val="00921504"/>
    <w:rsid w:val="00923EEC"/>
    <w:rsid w:val="00924415"/>
    <w:rsid w:val="0092478D"/>
    <w:rsid w:val="009300E2"/>
    <w:rsid w:val="0093100E"/>
    <w:rsid w:val="00931E80"/>
    <w:rsid w:val="00932A50"/>
    <w:rsid w:val="00932CEF"/>
    <w:rsid w:val="0094073A"/>
    <w:rsid w:val="009463ED"/>
    <w:rsid w:val="00951AF2"/>
    <w:rsid w:val="00957AB1"/>
    <w:rsid w:val="00962EB0"/>
    <w:rsid w:val="009646C6"/>
    <w:rsid w:val="00966478"/>
    <w:rsid w:val="0096702C"/>
    <w:rsid w:val="00971349"/>
    <w:rsid w:val="00972437"/>
    <w:rsid w:val="00973558"/>
    <w:rsid w:val="009744CE"/>
    <w:rsid w:val="0097673B"/>
    <w:rsid w:val="00976E2A"/>
    <w:rsid w:val="009807FA"/>
    <w:rsid w:val="00981256"/>
    <w:rsid w:val="00982606"/>
    <w:rsid w:val="0098519B"/>
    <w:rsid w:val="00985E44"/>
    <w:rsid w:val="00990233"/>
    <w:rsid w:val="00990A88"/>
    <w:rsid w:val="00993ABD"/>
    <w:rsid w:val="009967C9"/>
    <w:rsid w:val="0099786B"/>
    <w:rsid w:val="00997F38"/>
    <w:rsid w:val="009A0E62"/>
    <w:rsid w:val="009A402A"/>
    <w:rsid w:val="009B0D34"/>
    <w:rsid w:val="009B0DD1"/>
    <w:rsid w:val="009B13D1"/>
    <w:rsid w:val="009B4BF6"/>
    <w:rsid w:val="009B7664"/>
    <w:rsid w:val="009C0C04"/>
    <w:rsid w:val="009C1847"/>
    <w:rsid w:val="009C4B70"/>
    <w:rsid w:val="009C5BCD"/>
    <w:rsid w:val="009C5DA2"/>
    <w:rsid w:val="009C7163"/>
    <w:rsid w:val="009D137E"/>
    <w:rsid w:val="009D798C"/>
    <w:rsid w:val="009D7B1C"/>
    <w:rsid w:val="009E39AD"/>
    <w:rsid w:val="009E78C7"/>
    <w:rsid w:val="009F1E48"/>
    <w:rsid w:val="009F25D8"/>
    <w:rsid w:val="009F75A4"/>
    <w:rsid w:val="00A032FB"/>
    <w:rsid w:val="00A047B2"/>
    <w:rsid w:val="00A0539C"/>
    <w:rsid w:val="00A077FF"/>
    <w:rsid w:val="00A1588F"/>
    <w:rsid w:val="00A20781"/>
    <w:rsid w:val="00A22100"/>
    <w:rsid w:val="00A27081"/>
    <w:rsid w:val="00A27C62"/>
    <w:rsid w:val="00A32846"/>
    <w:rsid w:val="00A32B08"/>
    <w:rsid w:val="00A34C3C"/>
    <w:rsid w:val="00A35E8C"/>
    <w:rsid w:val="00A422F3"/>
    <w:rsid w:val="00A4249F"/>
    <w:rsid w:val="00A43489"/>
    <w:rsid w:val="00A46676"/>
    <w:rsid w:val="00A46C67"/>
    <w:rsid w:val="00A470DF"/>
    <w:rsid w:val="00A517AB"/>
    <w:rsid w:val="00A53E45"/>
    <w:rsid w:val="00A60512"/>
    <w:rsid w:val="00A60772"/>
    <w:rsid w:val="00A70AA7"/>
    <w:rsid w:val="00A724AD"/>
    <w:rsid w:val="00A72D91"/>
    <w:rsid w:val="00A779D3"/>
    <w:rsid w:val="00A840F7"/>
    <w:rsid w:val="00A84502"/>
    <w:rsid w:val="00A8768C"/>
    <w:rsid w:val="00A9027E"/>
    <w:rsid w:val="00A92E72"/>
    <w:rsid w:val="00A95530"/>
    <w:rsid w:val="00A95817"/>
    <w:rsid w:val="00AA3EE6"/>
    <w:rsid w:val="00AA4702"/>
    <w:rsid w:val="00AA5F05"/>
    <w:rsid w:val="00AA6923"/>
    <w:rsid w:val="00AA6DD5"/>
    <w:rsid w:val="00AB0565"/>
    <w:rsid w:val="00AB3217"/>
    <w:rsid w:val="00AB4CBC"/>
    <w:rsid w:val="00AC414D"/>
    <w:rsid w:val="00AC59DE"/>
    <w:rsid w:val="00AC7E88"/>
    <w:rsid w:val="00AC7FA7"/>
    <w:rsid w:val="00AD0818"/>
    <w:rsid w:val="00AD2DEB"/>
    <w:rsid w:val="00AD4906"/>
    <w:rsid w:val="00AD612B"/>
    <w:rsid w:val="00AD6612"/>
    <w:rsid w:val="00AD7E0C"/>
    <w:rsid w:val="00AD7EE3"/>
    <w:rsid w:val="00AE0476"/>
    <w:rsid w:val="00AE11CF"/>
    <w:rsid w:val="00AE1C1A"/>
    <w:rsid w:val="00AE395D"/>
    <w:rsid w:val="00AE4607"/>
    <w:rsid w:val="00AE742A"/>
    <w:rsid w:val="00AE74FF"/>
    <w:rsid w:val="00AF208B"/>
    <w:rsid w:val="00AF33B6"/>
    <w:rsid w:val="00AF6FE6"/>
    <w:rsid w:val="00B01762"/>
    <w:rsid w:val="00B04517"/>
    <w:rsid w:val="00B05C03"/>
    <w:rsid w:val="00B07655"/>
    <w:rsid w:val="00B11B5C"/>
    <w:rsid w:val="00B12CEF"/>
    <w:rsid w:val="00B139E9"/>
    <w:rsid w:val="00B15CA2"/>
    <w:rsid w:val="00B16671"/>
    <w:rsid w:val="00B1706D"/>
    <w:rsid w:val="00B20A13"/>
    <w:rsid w:val="00B20D3D"/>
    <w:rsid w:val="00B300DD"/>
    <w:rsid w:val="00B306EB"/>
    <w:rsid w:val="00B307AD"/>
    <w:rsid w:val="00B32235"/>
    <w:rsid w:val="00B32EDF"/>
    <w:rsid w:val="00B343C9"/>
    <w:rsid w:val="00B37056"/>
    <w:rsid w:val="00B37929"/>
    <w:rsid w:val="00B43939"/>
    <w:rsid w:val="00B514D7"/>
    <w:rsid w:val="00B62666"/>
    <w:rsid w:val="00B62AD3"/>
    <w:rsid w:val="00B634C7"/>
    <w:rsid w:val="00B71DB0"/>
    <w:rsid w:val="00B737F3"/>
    <w:rsid w:val="00B74115"/>
    <w:rsid w:val="00B821FE"/>
    <w:rsid w:val="00B823FA"/>
    <w:rsid w:val="00B845C4"/>
    <w:rsid w:val="00B856C4"/>
    <w:rsid w:val="00B912ED"/>
    <w:rsid w:val="00BA22C4"/>
    <w:rsid w:val="00BA6492"/>
    <w:rsid w:val="00BA69C3"/>
    <w:rsid w:val="00BB46ED"/>
    <w:rsid w:val="00BC04CD"/>
    <w:rsid w:val="00BC6377"/>
    <w:rsid w:val="00BC72A6"/>
    <w:rsid w:val="00BD1B47"/>
    <w:rsid w:val="00BD39F5"/>
    <w:rsid w:val="00BD4164"/>
    <w:rsid w:val="00BD533E"/>
    <w:rsid w:val="00BD6533"/>
    <w:rsid w:val="00BD76C7"/>
    <w:rsid w:val="00BE00D2"/>
    <w:rsid w:val="00BE2A29"/>
    <w:rsid w:val="00BE3A3E"/>
    <w:rsid w:val="00BE560C"/>
    <w:rsid w:val="00BF243E"/>
    <w:rsid w:val="00C01896"/>
    <w:rsid w:val="00C04801"/>
    <w:rsid w:val="00C04E6A"/>
    <w:rsid w:val="00C054FC"/>
    <w:rsid w:val="00C103EB"/>
    <w:rsid w:val="00C136C2"/>
    <w:rsid w:val="00C13887"/>
    <w:rsid w:val="00C15125"/>
    <w:rsid w:val="00C165E2"/>
    <w:rsid w:val="00C17E91"/>
    <w:rsid w:val="00C2340F"/>
    <w:rsid w:val="00C260FC"/>
    <w:rsid w:val="00C26301"/>
    <w:rsid w:val="00C26901"/>
    <w:rsid w:val="00C26B8F"/>
    <w:rsid w:val="00C275D8"/>
    <w:rsid w:val="00C32112"/>
    <w:rsid w:val="00C328CC"/>
    <w:rsid w:val="00C34168"/>
    <w:rsid w:val="00C425AE"/>
    <w:rsid w:val="00C47B73"/>
    <w:rsid w:val="00C52719"/>
    <w:rsid w:val="00C528BA"/>
    <w:rsid w:val="00C54297"/>
    <w:rsid w:val="00C55A15"/>
    <w:rsid w:val="00C55DD4"/>
    <w:rsid w:val="00C55DF9"/>
    <w:rsid w:val="00C604B6"/>
    <w:rsid w:val="00C6410B"/>
    <w:rsid w:val="00C7278F"/>
    <w:rsid w:val="00C728BC"/>
    <w:rsid w:val="00C808BD"/>
    <w:rsid w:val="00C82CB2"/>
    <w:rsid w:val="00C8738C"/>
    <w:rsid w:val="00C87A03"/>
    <w:rsid w:val="00C90F84"/>
    <w:rsid w:val="00CA0CA6"/>
    <w:rsid w:val="00CA11CF"/>
    <w:rsid w:val="00CA1E0F"/>
    <w:rsid w:val="00CA2BDE"/>
    <w:rsid w:val="00CA2F31"/>
    <w:rsid w:val="00CA6A82"/>
    <w:rsid w:val="00CA6C85"/>
    <w:rsid w:val="00CA773D"/>
    <w:rsid w:val="00CA7C1E"/>
    <w:rsid w:val="00CB5134"/>
    <w:rsid w:val="00CB72E9"/>
    <w:rsid w:val="00CB76BE"/>
    <w:rsid w:val="00CC0A37"/>
    <w:rsid w:val="00CC222B"/>
    <w:rsid w:val="00CC337B"/>
    <w:rsid w:val="00CC4869"/>
    <w:rsid w:val="00CC66D8"/>
    <w:rsid w:val="00CD1570"/>
    <w:rsid w:val="00CD265F"/>
    <w:rsid w:val="00CD2BF3"/>
    <w:rsid w:val="00CD378D"/>
    <w:rsid w:val="00CD6C55"/>
    <w:rsid w:val="00CE0837"/>
    <w:rsid w:val="00CE1A96"/>
    <w:rsid w:val="00CE59FB"/>
    <w:rsid w:val="00CE5A6B"/>
    <w:rsid w:val="00CE5D89"/>
    <w:rsid w:val="00CF3968"/>
    <w:rsid w:val="00CF7066"/>
    <w:rsid w:val="00D028C3"/>
    <w:rsid w:val="00D03088"/>
    <w:rsid w:val="00D05131"/>
    <w:rsid w:val="00D051EA"/>
    <w:rsid w:val="00D05BC0"/>
    <w:rsid w:val="00D107AC"/>
    <w:rsid w:val="00D1583C"/>
    <w:rsid w:val="00D24095"/>
    <w:rsid w:val="00D2592B"/>
    <w:rsid w:val="00D25B96"/>
    <w:rsid w:val="00D30FC5"/>
    <w:rsid w:val="00D33125"/>
    <w:rsid w:val="00D33726"/>
    <w:rsid w:val="00D33DE2"/>
    <w:rsid w:val="00D33E02"/>
    <w:rsid w:val="00D402F7"/>
    <w:rsid w:val="00D46205"/>
    <w:rsid w:val="00D520C4"/>
    <w:rsid w:val="00D5472E"/>
    <w:rsid w:val="00D55E42"/>
    <w:rsid w:val="00D565D6"/>
    <w:rsid w:val="00D5752A"/>
    <w:rsid w:val="00D60842"/>
    <w:rsid w:val="00D6405B"/>
    <w:rsid w:val="00D7285D"/>
    <w:rsid w:val="00D732EE"/>
    <w:rsid w:val="00D74EF0"/>
    <w:rsid w:val="00D757DE"/>
    <w:rsid w:val="00D85E8F"/>
    <w:rsid w:val="00DB07AF"/>
    <w:rsid w:val="00DB2977"/>
    <w:rsid w:val="00DB3667"/>
    <w:rsid w:val="00DB5697"/>
    <w:rsid w:val="00DB62BC"/>
    <w:rsid w:val="00DB79BB"/>
    <w:rsid w:val="00DC0E3D"/>
    <w:rsid w:val="00DC7140"/>
    <w:rsid w:val="00DC7228"/>
    <w:rsid w:val="00DD0FBC"/>
    <w:rsid w:val="00DD2826"/>
    <w:rsid w:val="00DE0776"/>
    <w:rsid w:val="00DE3F28"/>
    <w:rsid w:val="00DE44D2"/>
    <w:rsid w:val="00DE6926"/>
    <w:rsid w:val="00DF1397"/>
    <w:rsid w:val="00DF16BA"/>
    <w:rsid w:val="00DF22C8"/>
    <w:rsid w:val="00DF4038"/>
    <w:rsid w:val="00DF40B6"/>
    <w:rsid w:val="00DF5B3F"/>
    <w:rsid w:val="00DF6C01"/>
    <w:rsid w:val="00DF7DE0"/>
    <w:rsid w:val="00E02CC7"/>
    <w:rsid w:val="00E05814"/>
    <w:rsid w:val="00E05899"/>
    <w:rsid w:val="00E05C97"/>
    <w:rsid w:val="00E06434"/>
    <w:rsid w:val="00E06F73"/>
    <w:rsid w:val="00E11BCE"/>
    <w:rsid w:val="00E12418"/>
    <w:rsid w:val="00E12DE1"/>
    <w:rsid w:val="00E12DF2"/>
    <w:rsid w:val="00E17493"/>
    <w:rsid w:val="00E20D2F"/>
    <w:rsid w:val="00E23925"/>
    <w:rsid w:val="00E2556F"/>
    <w:rsid w:val="00E27D36"/>
    <w:rsid w:val="00E32B2A"/>
    <w:rsid w:val="00E33C9E"/>
    <w:rsid w:val="00E34020"/>
    <w:rsid w:val="00E3441A"/>
    <w:rsid w:val="00E36DB4"/>
    <w:rsid w:val="00E4183A"/>
    <w:rsid w:val="00E42C70"/>
    <w:rsid w:val="00E43E0C"/>
    <w:rsid w:val="00E459B1"/>
    <w:rsid w:val="00E466DA"/>
    <w:rsid w:val="00E50C1C"/>
    <w:rsid w:val="00E510AD"/>
    <w:rsid w:val="00E55CEB"/>
    <w:rsid w:val="00E57AF3"/>
    <w:rsid w:val="00E665A9"/>
    <w:rsid w:val="00E7208F"/>
    <w:rsid w:val="00E725DF"/>
    <w:rsid w:val="00E73466"/>
    <w:rsid w:val="00E74A2C"/>
    <w:rsid w:val="00E74F53"/>
    <w:rsid w:val="00E759DA"/>
    <w:rsid w:val="00E76AF4"/>
    <w:rsid w:val="00E8312D"/>
    <w:rsid w:val="00E86A96"/>
    <w:rsid w:val="00E87240"/>
    <w:rsid w:val="00E92FA2"/>
    <w:rsid w:val="00E942C9"/>
    <w:rsid w:val="00E97B16"/>
    <w:rsid w:val="00EA0AB8"/>
    <w:rsid w:val="00EA0F5C"/>
    <w:rsid w:val="00EA2245"/>
    <w:rsid w:val="00EB09CC"/>
    <w:rsid w:val="00EB11A8"/>
    <w:rsid w:val="00EB1F34"/>
    <w:rsid w:val="00EB39E0"/>
    <w:rsid w:val="00EB40BB"/>
    <w:rsid w:val="00EB4DAB"/>
    <w:rsid w:val="00EB5963"/>
    <w:rsid w:val="00EC123D"/>
    <w:rsid w:val="00EC3283"/>
    <w:rsid w:val="00EC552C"/>
    <w:rsid w:val="00EC5C15"/>
    <w:rsid w:val="00EC6A45"/>
    <w:rsid w:val="00EC79AE"/>
    <w:rsid w:val="00ED036D"/>
    <w:rsid w:val="00ED1DFA"/>
    <w:rsid w:val="00ED2947"/>
    <w:rsid w:val="00ED5E44"/>
    <w:rsid w:val="00ED6B61"/>
    <w:rsid w:val="00EE12FA"/>
    <w:rsid w:val="00EE2F4B"/>
    <w:rsid w:val="00EE4879"/>
    <w:rsid w:val="00EE7191"/>
    <w:rsid w:val="00EE7264"/>
    <w:rsid w:val="00EF005E"/>
    <w:rsid w:val="00EF05CC"/>
    <w:rsid w:val="00EF1C95"/>
    <w:rsid w:val="00EF1ED8"/>
    <w:rsid w:val="00EF36B8"/>
    <w:rsid w:val="00EF39E0"/>
    <w:rsid w:val="00EF48C9"/>
    <w:rsid w:val="00EF66FB"/>
    <w:rsid w:val="00EF7397"/>
    <w:rsid w:val="00F03981"/>
    <w:rsid w:val="00F07EFA"/>
    <w:rsid w:val="00F146F5"/>
    <w:rsid w:val="00F1754F"/>
    <w:rsid w:val="00F20134"/>
    <w:rsid w:val="00F202E6"/>
    <w:rsid w:val="00F218EA"/>
    <w:rsid w:val="00F26053"/>
    <w:rsid w:val="00F26734"/>
    <w:rsid w:val="00F27F6C"/>
    <w:rsid w:val="00F346CF"/>
    <w:rsid w:val="00F34AFD"/>
    <w:rsid w:val="00F375EA"/>
    <w:rsid w:val="00F37D1B"/>
    <w:rsid w:val="00F41D2F"/>
    <w:rsid w:val="00F4609C"/>
    <w:rsid w:val="00F468E5"/>
    <w:rsid w:val="00F47D9D"/>
    <w:rsid w:val="00F5307A"/>
    <w:rsid w:val="00F53AD8"/>
    <w:rsid w:val="00F556B3"/>
    <w:rsid w:val="00F600B3"/>
    <w:rsid w:val="00F60FAC"/>
    <w:rsid w:val="00F6110E"/>
    <w:rsid w:val="00F62519"/>
    <w:rsid w:val="00F63628"/>
    <w:rsid w:val="00F738F5"/>
    <w:rsid w:val="00F75FA3"/>
    <w:rsid w:val="00F81EF1"/>
    <w:rsid w:val="00F86100"/>
    <w:rsid w:val="00F90922"/>
    <w:rsid w:val="00F90E5F"/>
    <w:rsid w:val="00F93A63"/>
    <w:rsid w:val="00F95119"/>
    <w:rsid w:val="00FA3E59"/>
    <w:rsid w:val="00FA4124"/>
    <w:rsid w:val="00FA647F"/>
    <w:rsid w:val="00FA69CB"/>
    <w:rsid w:val="00FA73A5"/>
    <w:rsid w:val="00FB3E14"/>
    <w:rsid w:val="00FB63DD"/>
    <w:rsid w:val="00FC07FB"/>
    <w:rsid w:val="00FC2530"/>
    <w:rsid w:val="00FC2DAD"/>
    <w:rsid w:val="00FC4610"/>
    <w:rsid w:val="00FC4B70"/>
    <w:rsid w:val="00FC5909"/>
    <w:rsid w:val="00FC72E3"/>
    <w:rsid w:val="00FD2497"/>
    <w:rsid w:val="00FD46E4"/>
    <w:rsid w:val="00FD564F"/>
    <w:rsid w:val="00FD6A39"/>
    <w:rsid w:val="00FD7659"/>
    <w:rsid w:val="00FE1403"/>
    <w:rsid w:val="00FE1B33"/>
    <w:rsid w:val="00FE2D34"/>
    <w:rsid w:val="00FE2EE1"/>
    <w:rsid w:val="00FE350E"/>
    <w:rsid w:val="00FE3EE5"/>
    <w:rsid w:val="00FE53A7"/>
    <w:rsid w:val="00FF18C5"/>
    <w:rsid w:val="00FF2ABF"/>
    <w:rsid w:val="00FF34F1"/>
    <w:rsid w:val="00FF5534"/>
    <w:rsid w:val="00FF64F1"/>
    <w:rsid w:val="00FF693D"/>
    <w:rsid w:val="00FF76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7DE1FC3C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80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16EE"/>
    <w:pPr>
      <w:widowControl w:val="0"/>
      <w:suppressAutoHyphens/>
      <w:overflowPunct w:val="0"/>
      <w:topLinePunct/>
      <w:adjustRightInd w:val="0"/>
      <w:snapToGrid w:val="0"/>
      <w:spacing w:after="0" w:line="250" w:lineRule="auto"/>
      <w:ind w:firstLineChars="200" w:firstLine="200"/>
      <w:jc w:val="both"/>
    </w:pPr>
    <w:rPr>
      <w:rFonts w:ascii="Times New Roman" w:eastAsia="方正书宋_GBK" w:hAnsi="Times New Roman"/>
      <w:spacing w:val="4"/>
      <w:sz w:val="20"/>
    </w:rPr>
  </w:style>
  <w:style w:type="paragraph" w:styleId="1">
    <w:name w:val="heading 1"/>
    <w:basedOn w:val="a"/>
    <w:next w:val="a"/>
    <w:link w:val="10"/>
    <w:uiPriority w:val="9"/>
    <w:qFormat/>
    <w:rsid w:val="00233F8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33F8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33F8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33F8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33F8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33F8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33F8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33F8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33F8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A46676"/>
    <w:pPr>
      <w:tabs>
        <w:tab w:val="center" w:pos="4153"/>
        <w:tab w:val="right" w:pos="8306"/>
      </w:tabs>
    </w:pPr>
    <w:rPr>
      <w:sz w:val="18"/>
      <w:szCs w:val="18"/>
    </w:rPr>
  </w:style>
  <w:style w:type="character" w:styleId="a5">
    <w:name w:val="page number"/>
    <w:basedOn w:val="a0"/>
    <w:semiHidden/>
    <w:rsid w:val="00A46676"/>
  </w:style>
  <w:style w:type="paragraph" w:styleId="a6">
    <w:name w:val="header"/>
    <w:basedOn w:val="a"/>
    <w:link w:val="a7"/>
    <w:uiPriority w:val="99"/>
    <w:rsid w:val="0062475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customStyle="1" w:styleId="01">
    <w:name w:val="01标题"/>
    <w:rsid w:val="001533FE"/>
    <w:pPr>
      <w:adjustRightInd w:val="0"/>
      <w:snapToGrid w:val="0"/>
      <w:spacing w:before="240" w:line="500" w:lineRule="exact"/>
      <w:jc w:val="center"/>
    </w:pPr>
    <w:rPr>
      <w:rFonts w:ascii="Times" w:eastAsia="方正小标宋_GBK" w:hAnsi="Times" w:cs="宋体"/>
      <w:spacing w:val="10"/>
      <w:sz w:val="40"/>
      <w:lang w:eastAsia="zh-CN" w:bidi="ar-SA"/>
    </w:rPr>
  </w:style>
  <w:style w:type="paragraph" w:customStyle="1" w:styleId="02">
    <w:name w:val="02作者"/>
    <w:rsid w:val="001533FE"/>
    <w:pPr>
      <w:adjustRightInd w:val="0"/>
      <w:snapToGrid w:val="0"/>
      <w:spacing w:after="120" w:line="0" w:lineRule="atLeast"/>
      <w:jc w:val="center"/>
    </w:pPr>
    <w:rPr>
      <w:rFonts w:ascii="Times" w:eastAsia="方正楷体_GBK" w:hAnsi="Times" w:cs="宋体"/>
      <w:sz w:val="24"/>
      <w:lang w:eastAsia="zh-CN" w:bidi="ar-SA"/>
    </w:rPr>
  </w:style>
  <w:style w:type="paragraph" w:customStyle="1" w:styleId="03">
    <w:name w:val="03单位"/>
    <w:rsid w:val="00B16671"/>
    <w:pPr>
      <w:snapToGrid w:val="0"/>
      <w:jc w:val="center"/>
    </w:pPr>
    <w:rPr>
      <w:rFonts w:ascii="Times New Roman" w:eastAsia="方正书宋_GBK" w:hAnsi="Times New Roman" w:cs="宋体"/>
      <w:spacing w:val="6"/>
      <w:sz w:val="16"/>
      <w:lang w:eastAsia="zh-CN" w:bidi="ar-SA"/>
    </w:rPr>
  </w:style>
  <w:style w:type="paragraph" w:customStyle="1" w:styleId="04">
    <w:name w:val="04摘要"/>
    <w:link w:val="04Char"/>
    <w:rsid w:val="00D1583C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character" w:customStyle="1" w:styleId="04Char">
    <w:name w:val="04摘要 Char"/>
    <w:basedOn w:val="a0"/>
    <w:link w:val="04"/>
    <w:rsid w:val="00D1583C"/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5">
    <w:name w:val="05关键词"/>
    <w:rsid w:val="00803351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6E">
    <w:name w:val="06标题E"/>
    <w:rsid w:val="00A22100"/>
    <w:pPr>
      <w:snapToGrid w:val="0"/>
      <w:spacing w:before="300"/>
      <w:jc w:val="center"/>
    </w:pPr>
    <w:rPr>
      <w:rFonts w:ascii="Times bold" w:eastAsia="方正黑体_GBK" w:hAnsi="Times bold"/>
      <w:spacing w:val="4"/>
      <w:kern w:val="2"/>
      <w:sz w:val="28"/>
      <w:szCs w:val="28"/>
      <w:lang w:eastAsia="zh-CN" w:bidi="ar-SA"/>
    </w:rPr>
  </w:style>
  <w:style w:type="paragraph" w:customStyle="1" w:styleId="07E">
    <w:name w:val="07作者E"/>
    <w:rsid w:val="00B737F3"/>
    <w:pPr>
      <w:spacing w:after="100" w:line="0" w:lineRule="atLeast"/>
      <w:jc w:val="center"/>
    </w:pPr>
    <w:rPr>
      <w:rFonts w:ascii="Times" w:eastAsia="方正楷体_GBK" w:hAnsi="Times"/>
      <w:kern w:val="2"/>
      <w:sz w:val="21"/>
      <w:szCs w:val="21"/>
      <w:lang w:eastAsia="zh-CN" w:bidi="ar-SA"/>
    </w:rPr>
  </w:style>
  <w:style w:type="paragraph" w:customStyle="1" w:styleId="08E">
    <w:name w:val="08单位E"/>
    <w:rsid w:val="000B7152"/>
    <w:pPr>
      <w:adjustRightInd w:val="0"/>
      <w:snapToGrid w:val="0"/>
      <w:spacing w:before="100"/>
      <w:jc w:val="center"/>
    </w:pPr>
    <w:rPr>
      <w:rFonts w:ascii="Times New Roman" w:eastAsia="方正书宋_GBK" w:hAnsi="Times New Roman"/>
      <w:spacing w:val="4"/>
      <w:kern w:val="2"/>
      <w:sz w:val="16"/>
      <w:szCs w:val="24"/>
      <w:lang w:eastAsia="zh-CN" w:bidi="ar-SA"/>
    </w:rPr>
  </w:style>
  <w:style w:type="paragraph" w:customStyle="1" w:styleId="09e">
    <w:name w:val="09摘要e"/>
    <w:basedOn w:val="a"/>
    <w:rsid w:val="000B7152"/>
    <w:pPr>
      <w:spacing w:line="300" w:lineRule="auto"/>
      <w:ind w:leftChars="200" w:left="200" w:rightChars="200" w:right="200" w:firstLineChars="0" w:firstLine="0"/>
    </w:pPr>
    <w:rPr>
      <w:sz w:val="18"/>
    </w:rPr>
  </w:style>
  <w:style w:type="paragraph" w:customStyle="1" w:styleId="10e">
    <w:name w:val="10关键词e"/>
    <w:rsid w:val="00803351"/>
    <w:pPr>
      <w:snapToGrid w:val="0"/>
      <w:spacing w:after="400" w:line="0" w:lineRule="atLeast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styleId="a8">
    <w:name w:val="caption"/>
    <w:basedOn w:val="a"/>
    <w:next w:val="a"/>
    <w:uiPriority w:val="35"/>
    <w:unhideWhenUsed/>
    <w:qFormat/>
    <w:rsid w:val="00233F85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a9">
    <w:name w:val="Table Grid"/>
    <w:basedOn w:val="a1"/>
    <w:uiPriority w:val="59"/>
    <w:rsid w:val="00AD6612"/>
    <w:pPr>
      <w:widowControl w:val="0"/>
      <w:overflowPunct w:val="0"/>
      <w:adjustRightInd w:val="0"/>
      <w:snapToGrid w:val="0"/>
      <w:spacing w:line="245" w:lineRule="auto"/>
      <w:jc w:val="both"/>
    </w:pPr>
    <w:rPr>
      <w:rFonts w:ascii="Times" w:eastAsia="方正书宋_GBK" w:hAnsi="Times"/>
      <w:sz w:val="15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Mar>
        <w:left w:w="0" w:type="dxa"/>
        <w:right w:w="0" w:type="dxa"/>
      </w:tcMar>
      <w:vAlign w:val="center"/>
    </w:tcPr>
  </w:style>
  <w:style w:type="paragraph" w:customStyle="1" w:styleId="14">
    <w:name w:val="14公式"/>
    <w:rsid w:val="00CB76BE"/>
    <w:pPr>
      <w:tabs>
        <w:tab w:val="center" w:pos="2296"/>
        <w:tab w:val="right" w:pos="4593"/>
      </w:tabs>
      <w:overflowPunct w:val="0"/>
      <w:adjustRightInd w:val="0"/>
      <w:snapToGrid w:val="0"/>
      <w:spacing w:after="0" w:line="250" w:lineRule="auto"/>
    </w:pPr>
    <w:rPr>
      <w:rFonts w:ascii="Times New Roman" w:eastAsia="方正书宋_GBK" w:hAnsi="Times New Roman" w:cs="方正书宋_GBK"/>
      <w:kern w:val="2"/>
      <w:sz w:val="20"/>
      <w:szCs w:val="24"/>
      <w:lang w:eastAsia="zh-CN" w:bidi="ar-SA"/>
    </w:rPr>
  </w:style>
  <w:style w:type="paragraph" w:customStyle="1" w:styleId="19">
    <w:name w:val="19图片"/>
    <w:next w:val="200"/>
    <w:rsid w:val="005E3C61"/>
    <w:pPr>
      <w:keepNext/>
      <w:overflowPunct w:val="0"/>
      <w:spacing w:beforeLines="80" w:afterLines="50"/>
      <w:jc w:val="center"/>
    </w:pPr>
    <w:rPr>
      <w:rFonts w:ascii="方正书宋_GBK" w:eastAsia="方正书宋_GBK" w:hAnsi="方正书宋_GBK" w:cs="方正书宋_GBK"/>
      <w:kern w:val="2"/>
      <w:sz w:val="21"/>
      <w:szCs w:val="24"/>
      <w:lang w:eastAsia="zh-CN" w:bidi="ar-SA"/>
    </w:rPr>
  </w:style>
  <w:style w:type="paragraph" w:customStyle="1" w:styleId="200">
    <w:name w:val="20图题"/>
    <w:next w:val="21e"/>
    <w:rsid w:val="006834C1"/>
    <w:pPr>
      <w:spacing w:after="0" w:line="240" w:lineRule="auto"/>
      <w:ind w:left="300" w:hangingChars="300" w:hanging="300"/>
      <w:jc w:val="both"/>
    </w:pPr>
    <w:rPr>
      <w:rFonts w:ascii="Times bold" w:eastAsia="方正黑体_GBK" w:hAnsi="Times bold" w:cs="Arial"/>
      <w:spacing w:val="4"/>
      <w:kern w:val="2"/>
      <w:sz w:val="17"/>
      <w:szCs w:val="18"/>
      <w:lang w:eastAsia="zh-CN" w:bidi="ar-SA"/>
    </w:rPr>
  </w:style>
  <w:style w:type="paragraph" w:customStyle="1" w:styleId="21e">
    <w:name w:val="21图题e"/>
    <w:rsid w:val="00FC2DAD"/>
    <w:pPr>
      <w:spacing w:after="300" w:line="200" w:lineRule="exact"/>
      <w:ind w:left="350" w:hangingChars="350" w:hanging="350"/>
      <w:jc w:val="both"/>
    </w:pPr>
    <w:rPr>
      <w:rFonts w:ascii="Times New Roman" w:eastAsia="方正书宋_GBK" w:hAnsi="Times New Roman" w:cs="Arial"/>
      <w:spacing w:val="4"/>
      <w:kern w:val="2"/>
      <w:sz w:val="17"/>
      <w:szCs w:val="18"/>
      <w:lang w:eastAsia="zh-CN" w:bidi="ar-SA"/>
    </w:rPr>
  </w:style>
  <w:style w:type="paragraph" w:customStyle="1" w:styleId="16">
    <w:name w:val="16表题"/>
    <w:next w:val="17e"/>
    <w:rsid w:val="00FC2DAD"/>
    <w:pPr>
      <w:adjustRightInd w:val="0"/>
      <w:snapToGrid w:val="0"/>
      <w:spacing w:before="300" w:after="0" w:line="240" w:lineRule="auto"/>
      <w:ind w:left="500" w:hangingChars="500" w:hanging="500"/>
      <w:jc w:val="center"/>
    </w:pPr>
    <w:rPr>
      <w:rFonts w:ascii="Times bold" w:eastAsia="方正黑体_GBK" w:hAnsi="Times bold"/>
      <w:spacing w:val="4"/>
      <w:kern w:val="2"/>
      <w:sz w:val="17"/>
      <w:szCs w:val="18"/>
      <w:lang w:eastAsia="zh-CN" w:bidi="ar-SA"/>
    </w:rPr>
  </w:style>
  <w:style w:type="paragraph" w:customStyle="1" w:styleId="17e">
    <w:name w:val="17表题e"/>
    <w:rsid w:val="00BC72A6"/>
    <w:pPr>
      <w:overflowPunct w:val="0"/>
      <w:snapToGrid w:val="0"/>
      <w:spacing w:after="80" w:line="200" w:lineRule="exact"/>
      <w:ind w:left="400" w:hangingChars="400" w:hanging="400"/>
      <w:jc w:val="both"/>
    </w:pPr>
    <w:rPr>
      <w:rFonts w:ascii="Times New Roman" w:eastAsia="方正书宋_GBK" w:hAnsi="Times New Roman" w:cs="方正书宋_GBK"/>
      <w:spacing w:val="4"/>
      <w:kern w:val="2"/>
      <w:sz w:val="17"/>
      <w:szCs w:val="18"/>
      <w:lang w:eastAsia="zh-CN" w:bidi="ar-SA"/>
    </w:rPr>
  </w:style>
  <w:style w:type="paragraph" w:customStyle="1" w:styleId="15">
    <w:name w:val="15表格"/>
    <w:rsid w:val="00B01762"/>
    <w:pPr>
      <w:adjustRightInd w:val="0"/>
      <w:snapToGrid w:val="0"/>
      <w:spacing w:after="0" w:line="240" w:lineRule="auto"/>
      <w:jc w:val="center"/>
    </w:pPr>
    <w:rPr>
      <w:rFonts w:ascii="Times New Roman" w:eastAsia="方正书宋_GBK" w:hAnsi="Times New Roman" w:cs="方正书宋_GBK"/>
      <w:kern w:val="2"/>
      <w:sz w:val="15"/>
      <w:szCs w:val="15"/>
      <w:lang w:eastAsia="zh-CN" w:bidi="ar-SA"/>
    </w:rPr>
  </w:style>
  <w:style w:type="paragraph" w:customStyle="1" w:styleId="23">
    <w:name w:val="23参考"/>
    <w:next w:val="24"/>
    <w:autoRedefine/>
    <w:rsid w:val="000F2771"/>
    <w:pPr>
      <w:overflowPunct w:val="0"/>
      <w:adjustRightInd w:val="0"/>
      <w:snapToGrid w:val="0"/>
      <w:spacing w:before="180" w:after="140"/>
      <w:jc w:val="center"/>
    </w:pPr>
    <w:rPr>
      <w:rFonts w:ascii="Times" w:eastAsia="方正黑体_GBK" w:hAnsi="Times" w:cs="方正书宋_GBK"/>
      <w:spacing w:val="4"/>
      <w:kern w:val="2"/>
      <w:szCs w:val="24"/>
      <w:lang w:eastAsia="zh-CN" w:bidi="ar-SA"/>
    </w:rPr>
  </w:style>
  <w:style w:type="paragraph" w:customStyle="1" w:styleId="24">
    <w:name w:val="24文献"/>
    <w:rsid w:val="00AA4702"/>
    <w:pPr>
      <w:widowControl w:val="0"/>
      <w:numPr>
        <w:numId w:val="1"/>
      </w:numPr>
      <w:overflowPunct w:val="0"/>
      <w:adjustRightInd w:val="0"/>
      <w:snapToGrid w:val="0"/>
      <w:spacing w:after="0" w:line="286" w:lineRule="exact"/>
      <w:jc w:val="both"/>
    </w:pPr>
    <w:rPr>
      <w:rFonts w:ascii="Times New Roman" w:eastAsia="方正书宋_GBK" w:hAnsi="Times New Roman" w:cs="方正书宋_GBK"/>
      <w:spacing w:val="6"/>
      <w:kern w:val="2"/>
      <w:sz w:val="17"/>
      <w:szCs w:val="18"/>
      <w:lang w:eastAsia="zh-CN" w:bidi="ar-SA"/>
    </w:rPr>
  </w:style>
  <w:style w:type="paragraph" w:customStyle="1" w:styleId="MTDisplayEquation">
    <w:name w:val="MTDisplayEquation"/>
    <w:basedOn w:val="24"/>
    <w:next w:val="a"/>
    <w:rsid w:val="00D402F7"/>
    <w:pPr>
      <w:tabs>
        <w:tab w:val="clear" w:pos="414"/>
        <w:tab w:val="center" w:pos="2580"/>
        <w:tab w:val="right" w:pos="4600"/>
      </w:tabs>
    </w:pPr>
  </w:style>
  <w:style w:type="paragraph" w:customStyle="1" w:styleId="BDXB-">
    <w:name w:val="BDXB-致谢"/>
    <w:autoRedefine/>
    <w:rsid w:val="00B71DB0"/>
    <w:pPr>
      <w:overflowPunct w:val="0"/>
      <w:spacing w:before="100"/>
      <w:ind w:firstLine="420"/>
      <w:jc w:val="both"/>
    </w:pPr>
    <w:rPr>
      <w:rFonts w:ascii="Times" w:eastAsia="方正仿宋_GBK" w:hAnsi="Times"/>
      <w:kern w:val="2"/>
      <w:sz w:val="21"/>
      <w:szCs w:val="24"/>
      <w:lang w:eastAsia="zh-CN" w:bidi="ar-SA"/>
    </w:rPr>
  </w:style>
  <w:style w:type="paragraph" w:customStyle="1" w:styleId="11">
    <w:name w:val="11级标题"/>
    <w:next w:val="a"/>
    <w:rsid w:val="00C604B6"/>
    <w:pPr>
      <w:overflowPunct w:val="0"/>
      <w:adjustRightInd w:val="0"/>
      <w:snapToGrid w:val="0"/>
      <w:spacing w:before="120" w:after="120" w:line="240" w:lineRule="auto"/>
      <w:ind w:left="454" w:hanging="454"/>
      <w:jc w:val="both"/>
    </w:pPr>
    <w:rPr>
      <w:rFonts w:ascii="Times bold" w:eastAsia="方正黑体_GBK" w:hAnsi="Times bold"/>
      <w:spacing w:val="4"/>
      <w:kern w:val="2"/>
      <w:sz w:val="27"/>
      <w:szCs w:val="24"/>
      <w:lang w:eastAsia="zh-CN" w:bidi="ar-SA"/>
    </w:rPr>
  </w:style>
  <w:style w:type="paragraph" w:customStyle="1" w:styleId="12">
    <w:name w:val="12二级标题"/>
    <w:next w:val="a"/>
    <w:rsid w:val="00C604B6"/>
    <w:pPr>
      <w:adjustRightInd w:val="0"/>
      <w:snapToGrid w:val="0"/>
      <w:spacing w:after="0" w:line="240" w:lineRule="auto"/>
      <w:ind w:left="567" w:hanging="567"/>
      <w:jc w:val="both"/>
    </w:pPr>
    <w:rPr>
      <w:rFonts w:ascii="Times bold" w:eastAsia="方正黑体_GBK" w:hAnsi="Times bold"/>
      <w:spacing w:val="4"/>
      <w:kern w:val="2"/>
      <w:sz w:val="23"/>
      <w:szCs w:val="24"/>
      <w:lang w:eastAsia="zh-CN" w:bidi="ar-SA"/>
    </w:rPr>
  </w:style>
  <w:style w:type="paragraph" w:customStyle="1" w:styleId="13">
    <w:name w:val="13三级标题"/>
    <w:next w:val="a"/>
    <w:rsid w:val="00163A1A"/>
    <w:pPr>
      <w:adjustRightInd w:val="0"/>
      <w:snapToGrid w:val="0"/>
      <w:spacing w:after="0" w:line="240" w:lineRule="auto"/>
      <w:ind w:left="300" w:hangingChars="300" w:hanging="300"/>
      <w:jc w:val="both"/>
    </w:pPr>
    <w:rPr>
      <w:rFonts w:ascii="Times bold" w:eastAsia="方正黑体_GBK" w:hAnsi="Times bold"/>
      <w:spacing w:val="4"/>
      <w:kern w:val="2"/>
      <w:sz w:val="20"/>
      <w:szCs w:val="24"/>
      <w:lang w:eastAsia="zh-CN" w:bidi="ar-SA"/>
    </w:rPr>
  </w:style>
  <w:style w:type="paragraph" w:customStyle="1" w:styleId="BDXB-0">
    <w:name w:val="BDXB-中图分类号"/>
    <w:autoRedefine/>
    <w:rsid w:val="00B821FE"/>
    <w:pPr>
      <w:ind w:left="420" w:right="420"/>
    </w:pPr>
    <w:rPr>
      <w:rFonts w:ascii="Times" w:eastAsia="方正书宋_GBK" w:hAnsi="Times"/>
      <w:kern w:val="2"/>
      <w:sz w:val="18"/>
      <w:szCs w:val="24"/>
      <w:lang w:eastAsia="zh-CN" w:bidi="ar-SA"/>
    </w:rPr>
  </w:style>
  <w:style w:type="paragraph" w:customStyle="1" w:styleId="18">
    <w:name w:val="18表注"/>
    <w:basedOn w:val="a"/>
    <w:autoRedefine/>
    <w:rsid w:val="00293CA4"/>
    <w:pPr>
      <w:spacing w:afterLines="150"/>
    </w:pPr>
    <w:rPr>
      <w:rFonts w:cs="方正书宋_GBK"/>
      <w:sz w:val="15"/>
      <w:szCs w:val="15"/>
    </w:rPr>
  </w:style>
  <w:style w:type="paragraph" w:styleId="aa">
    <w:name w:val="footnote text"/>
    <w:basedOn w:val="a"/>
    <w:link w:val="ab"/>
    <w:semiHidden/>
    <w:unhideWhenUsed/>
    <w:rsid w:val="00A8768C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ab">
    <w:name w:val="脚注文本字符"/>
    <w:basedOn w:val="a0"/>
    <w:link w:val="aa"/>
    <w:semiHidden/>
    <w:rsid w:val="00A8768C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styleId="ac">
    <w:name w:val="footnote reference"/>
    <w:basedOn w:val="a0"/>
    <w:semiHidden/>
    <w:unhideWhenUsed/>
    <w:rsid w:val="00A8768C"/>
    <w:rPr>
      <w:vertAlign w:val="superscript"/>
    </w:rPr>
  </w:style>
  <w:style w:type="character" w:styleId="ad">
    <w:name w:val="Hyperlink"/>
    <w:uiPriority w:val="99"/>
    <w:unhideWhenUsed/>
    <w:rsid w:val="000327E7"/>
    <w:rPr>
      <w:color w:val="0000FF"/>
      <w:u w:val="single"/>
    </w:rPr>
  </w:style>
  <w:style w:type="paragraph" w:styleId="ae">
    <w:name w:val="Balloon Text"/>
    <w:basedOn w:val="a"/>
    <w:link w:val="af"/>
    <w:semiHidden/>
    <w:unhideWhenUsed/>
    <w:rsid w:val="005F4694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af">
    <w:name w:val="批注框文本字符"/>
    <w:link w:val="ae"/>
    <w:uiPriority w:val="99"/>
    <w:semiHidden/>
    <w:rsid w:val="005F4694"/>
    <w:rPr>
      <w:rFonts w:ascii="Calibri" w:eastAsia="宋体" w:hAnsi="Calibri"/>
      <w:sz w:val="18"/>
      <w:szCs w:val="18"/>
      <w:lang w:bidi="ar-SA"/>
    </w:rPr>
  </w:style>
  <w:style w:type="paragraph" w:styleId="af0">
    <w:name w:val="Revision"/>
    <w:hidden/>
    <w:uiPriority w:val="99"/>
    <w:semiHidden/>
    <w:rsid w:val="005F4694"/>
    <w:rPr>
      <w:rFonts w:ascii="Calibri" w:hAnsi="Calibri"/>
      <w:kern w:val="2"/>
      <w:sz w:val="21"/>
      <w:lang w:eastAsia="zh-CN" w:bidi="ar-SA"/>
    </w:rPr>
  </w:style>
  <w:style w:type="character" w:customStyle="1" w:styleId="a7">
    <w:name w:val="页眉字符"/>
    <w:link w:val="a6"/>
    <w:uiPriority w:val="99"/>
    <w:rsid w:val="005F4694"/>
    <w:rPr>
      <w:rFonts w:ascii="Times" w:eastAsia="方正书宋_GBK" w:hAnsi="Times"/>
      <w:kern w:val="2"/>
      <w:sz w:val="18"/>
      <w:szCs w:val="18"/>
      <w:lang w:val="en-US" w:eastAsia="zh-CN" w:bidi="ar-SA"/>
    </w:rPr>
  </w:style>
  <w:style w:type="character" w:styleId="af1">
    <w:name w:val="annotation reference"/>
    <w:semiHidden/>
    <w:rsid w:val="005F4694"/>
    <w:rPr>
      <w:sz w:val="21"/>
      <w:szCs w:val="21"/>
    </w:rPr>
  </w:style>
  <w:style w:type="paragraph" w:styleId="af2">
    <w:name w:val="annotation text"/>
    <w:basedOn w:val="a"/>
    <w:link w:val="af3"/>
    <w:uiPriority w:val="99"/>
    <w:semiHidden/>
    <w:rsid w:val="005F4694"/>
    <w:pPr>
      <w:spacing w:line="240" w:lineRule="auto"/>
    </w:pPr>
    <w:rPr>
      <w:rFonts w:ascii="Calibri" w:eastAsia="宋体" w:hAnsi="Calibri"/>
    </w:rPr>
  </w:style>
  <w:style w:type="paragraph" w:styleId="af4">
    <w:name w:val="annotation subject"/>
    <w:basedOn w:val="af2"/>
    <w:next w:val="af2"/>
    <w:semiHidden/>
    <w:rsid w:val="005F4694"/>
    <w:rPr>
      <w:b/>
      <w:bCs/>
    </w:rPr>
  </w:style>
  <w:style w:type="character" w:styleId="af5">
    <w:name w:val="Strong"/>
    <w:basedOn w:val="a0"/>
    <w:uiPriority w:val="22"/>
    <w:qFormat/>
    <w:rsid w:val="00233F85"/>
    <w:rPr>
      <w:b/>
      <w:bCs/>
    </w:rPr>
  </w:style>
  <w:style w:type="character" w:styleId="af6">
    <w:name w:val="FollowedHyperlink"/>
    <w:basedOn w:val="a0"/>
    <w:semiHidden/>
    <w:rsid w:val="005F4694"/>
    <w:rPr>
      <w:color w:val="800080"/>
      <w:u w:val="single"/>
    </w:rPr>
  </w:style>
  <w:style w:type="character" w:customStyle="1" w:styleId="BDXB-1">
    <w:name w:val="BDXB-摘要字"/>
    <w:basedOn w:val="a0"/>
    <w:rsid w:val="007C069D"/>
    <w:rPr>
      <w:rFonts w:ascii="Times bold" w:eastAsia="方正黑体_GBK" w:hAnsi="Times bold"/>
      <w:sz w:val="18"/>
    </w:rPr>
  </w:style>
  <w:style w:type="character" w:styleId="af7">
    <w:name w:val="line number"/>
    <w:basedOn w:val="a0"/>
    <w:rsid w:val="00D05131"/>
  </w:style>
  <w:style w:type="paragraph" w:customStyle="1" w:styleId="Default">
    <w:name w:val="Default"/>
    <w:rsid w:val="0053530B"/>
    <w:pPr>
      <w:widowControl w:val="0"/>
      <w:autoSpaceDE w:val="0"/>
      <w:autoSpaceDN w:val="0"/>
      <w:adjustRightInd w:val="0"/>
    </w:pPr>
    <w:rPr>
      <w:rFonts w:ascii="华文楷体" w:eastAsia="华文楷体" w:cs="华文楷体"/>
      <w:color w:val="000000"/>
      <w:sz w:val="24"/>
      <w:szCs w:val="24"/>
      <w:lang w:eastAsia="zh-CN" w:bidi="ar-SA"/>
    </w:rPr>
  </w:style>
  <w:style w:type="character" w:customStyle="1" w:styleId="10">
    <w:name w:val="标题 1字符"/>
    <w:basedOn w:val="a0"/>
    <w:link w:val="1"/>
    <w:uiPriority w:val="9"/>
    <w:rsid w:val="00233F8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标题 2字符"/>
    <w:basedOn w:val="a0"/>
    <w:link w:val="2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标题 3字符"/>
    <w:basedOn w:val="a0"/>
    <w:link w:val="3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标题 4字符"/>
    <w:basedOn w:val="a0"/>
    <w:link w:val="4"/>
    <w:uiPriority w:val="9"/>
    <w:rsid w:val="00233F8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标题 5字符"/>
    <w:basedOn w:val="a0"/>
    <w:link w:val="5"/>
    <w:uiPriority w:val="9"/>
    <w:rsid w:val="00233F8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标题 6字符"/>
    <w:basedOn w:val="a0"/>
    <w:link w:val="6"/>
    <w:uiPriority w:val="9"/>
    <w:rsid w:val="00233F8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标题 7字符"/>
    <w:basedOn w:val="a0"/>
    <w:link w:val="7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标题 8字符"/>
    <w:basedOn w:val="a0"/>
    <w:link w:val="8"/>
    <w:uiPriority w:val="9"/>
    <w:rsid w:val="00233F85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标题 9字符"/>
    <w:basedOn w:val="a0"/>
    <w:link w:val="9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8">
    <w:name w:val="Title"/>
    <w:basedOn w:val="a"/>
    <w:next w:val="a"/>
    <w:link w:val="af9"/>
    <w:uiPriority w:val="10"/>
    <w:qFormat/>
    <w:rsid w:val="00233F8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9">
    <w:name w:val="标题字符"/>
    <w:basedOn w:val="a0"/>
    <w:link w:val="af8"/>
    <w:uiPriority w:val="10"/>
    <w:rsid w:val="00233F8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a">
    <w:name w:val="Subtitle"/>
    <w:basedOn w:val="a"/>
    <w:next w:val="a"/>
    <w:link w:val="afb"/>
    <w:uiPriority w:val="11"/>
    <w:qFormat/>
    <w:rsid w:val="00233F85"/>
    <w:pPr>
      <w:numPr>
        <w:ilvl w:val="1"/>
      </w:numPr>
      <w:ind w:firstLineChars="200" w:firstLine="200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b">
    <w:name w:val="副标题字符"/>
    <w:basedOn w:val="a0"/>
    <w:link w:val="afa"/>
    <w:uiPriority w:val="11"/>
    <w:rsid w:val="00233F8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fc">
    <w:name w:val="Emphasis"/>
    <w:basedOn w:val="a0"/>
    <w:uiPriority w:val="20"/>
    <w:qFormat/>
    <w:rsid w:val="00233F85"/>
    <w:rPr>
      <w:i/>
      <w:iCs/>
    </w:rPr>
  </w:style>
  <w:style w:type="paragraph" w:styleId="afd">
    <w:name w:val="No Spacing"/>
    <w:uiPriority w:val="1"/>
    <w:qFormat/>
    <w:rsid w:val="00233F85"/>
    <w:pPr>
      <w:spacing w:after="0" w:line="240" w:lineRule="auto"/>
    </w:pPr>
  </w:style>
  <w:style w:type="paragraph" w:styleId="afe">
    <w:name w:val="List Paragraph"/>
    <w:basedOn w:val="a"/>
    <w:uiPriority w:val="34"/>
    <w:qFormat/>
    <w:rsid w:val="00233F85"/>
    <w:pPr>
      <w:ind w:left="720"/>
      <w:contextualSpacing/>
    </w:pPr>
  </w:style>
  <w:style w:type="paragraph" w:styleId="aff">
    <w:name w:val="Quote"/>
    <w:basedOn w:val="a"/>
    <w:next w:val="a"/>
    <w:link w:val="aff0"/>
    <w:uiPriority w:val="29"/>
    <w:qFormat/>
    <w:rsid w:val="00233F85"/>
    <w:rPr>
      <w:i/>
      <w:iCs/>
      <w:color w:val="000000" w:themeColor="text1"/>
    </w:rPr>
  </w:style>
  <w:style w:type="character" w:customStyle="1" w:styleId="aff0">
    <w:name w:val="引用字符"/>
    <w:basedOn w:val="a0"/>
    <w:link w:val="aff"/>
    <w:uiPriority w:val="29"/>
    <w:rsid w:val="00233F85"/>
    <w:rPr>
      <w:i/>
      <w:iCs/>
      <w:color w:val="000000" w:themeColor="text1"/>
    </w:rPr>
  </w:style>
  <w:style w:type="paragraph" w:styleId="aff1">
    <w:name w:val="Intense Quote"/>
    <w:basedOn w:val="a"/>
    <w:next w:val="a"/>
    <w:link w:val="aff2"/>
    <w:uiPriority w:val="30"/>
    <w:qFormat/>
    <w:rsid w:val="00233F8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f2">
    <w:name w:val="明显引用字符"/>
    <w:basedOn w:val="a0"/>
    <w:link w:val="aff1"/>
    <w:uiPriority w:val="30"/>
    <w:rsid w:val="00233F85"/>
    <w:rPr>
      <w:b/>
      <w:bCs/>
      <w:i/>
      <w:iCs/>
      <w:color w:val="4F81BD" w:themeColor="accent1"/>
    </w:rPr>
  </w:style>
  <w:style w:type="character" w:styleId="aff3">
    <w:name w:val="Subtle Emphasis"/>
    <w:basedOn w:val="a0"/>
    <w:uiPriority w:val="19"/>
    <w:qFormat/>
    <w:rsid w:val="00233F85"/>
    <w:rPr>
      <w:i/>
      <w:iCs/>
      <w:color w:val="808080" w:themeColor="text1" w:themeTint="7F"/>
    </w:rPr>
  </w:style>
  <w:style w:type="character" w:styleId="aff4">
    <w:name w:val="Intense Emphasis"/>
    <w:basedOn w:val="a0"/>
    <w:uiPriority w:val="21"/>
    <w:qFormat/>
    <w:rsid w:val="00233F85"/>
    <w:rPr>
      <w:b/>
      <w:bCs/>
      <w:i/>
      <w:iCs/>
      <w:color w:val="4F81BD" w:themeColor="accent1"/>
    </w:rPr>
  </w:style>
  <w:style w:type="character" w:styleId="aff5">
    <w:name w:val="Subtle Reference"/>
    <w:basedOn w:val="a0"/>
    <w:uiPriority w:val="31"/>
    <w:qFormat/>
    <w:rsid w:val="00233F85"/>
    <w:rPr>
      <w:smallCaps/>
      <w:color w:val="C0504D" w:themeColor="accent2"/>
      <w:u w:val="single"/>
    </w:rPr>
  </w:style>
  <w:style w:type="character" w:styleId="aff6">
    <w:name w:val="Intense Reference"/>
    <w:basedOn w:val="a0"/>
    <w:uiPriority w:val="32"/>
    <w:qFormat/>
    <w:rsid w:val="00233F85"/>
    <w:rPr>
      <w:b/>
      <w:bCs/>
      <w:smallCaps/>
      <w:color w:val="C0504D" w:themeColor="accent2"/>
      <w:spacing w:val="5"/>
      <w:u w:val="single"/>
    </w:rPr>
  </w:style>
  <w:style w:type="character" w:styleId="aff7">
    <w:name w:val="Book Title"/>
    <w:basedOn w:val="a0"/>
    <w:uiPriority w:val="33"/>
    <w:qFormat/>
    <w:rsid w:val="00233F85"/>
    <w:rPr>
      <w:b/>
      <w:bCs/>
      <w:smallCaps/>
      <w:spacing w:val="5"/>
    </w:rPr>
  </w:style>
  <w:style w:type="paragraph" w:styleId="aff8">
    <w:name w:val="TOC Heading"/>
    <w:basedOn w:val="1"/>
    <w:next w:val="a"/>
    <w:uiPriority w:val="39"/>
    <w:semiHidden/>
    <w:unhideWhenUsed/>
    <w:qFormat/>
    <w:rsid w:val="00233F85"/>
    <w:pPr>
      <w:outlineLvl w:val="9"/>
    </w:pPr>
  </w:style>
  <w:style w:type="character" w:customStyle="1" w:styleId="a4">
    <w:name w:val="页脚字符"/>
    <w:basedOn w:val="a0"/>
    <w:link w:val="a3"/>
    <w:uiPriority w:val="99"/>
    <w:rsid w:val="00FA647F"/>
    <w:rPr>
      <w:rFonts w:ascii="Times" w:eastAsia="方正书宋_GBK" w:hAnsi="Times"/>
      <w:spacing w:val="4"/>
      <w:sz w:val="18"/>
      <w:szCs w:val="18"/>
    </w:rPr>
  </w:style>
  <w:style w:type="paragraph" w:styleId="aff9">
    <w:name w:val="Date"/>
    <w:basedOn w:val="a"/>
    <w:next w:val="a"/>
    <w:link w:val="affa"/>
    <w:uiPriority w:val="99"/>
    <w:unhideWhenUsed/>
    <w:rsid w:val="00FA647F"/>
    <w:pPr>
      <w:adjustRightInd/>
      <w:snapToGrid/>
      <w:spacing w:line="240" w:lineRule="auto"/>
      <w:ind w:leftChars="2500" w:left="100" w:firstLineChars="0" w:firstLine="0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affa">
    <w:name w:val="日期字符"/>
    <w:basedOn w:val="a0"/>
    <w:link w:val="aff9"/>
    <w:uiPriority w:val="99"/>
    <w:rsid w:val="00FA647F"/>
    <w:rPr>
      <w:kern w:val="2"/>
      <w:sz w:val="21"/>
      <w:lang w:eastAsia="zh-CN" w:bidi="ar-SA"/>
    </w:rPr>
  </w:style>
  <w:style w:type="paragraph" w:styleId="affb">
    <w:name w:val="Normal (Web)"/>
    <w:basedOn w:val="a"/>
    <w:uiPriority w:val="99"/>
    <w:unhideWhenUsed/>
    <w:rsid w:val="00FA647F"/>
    <w:pPr>
      <w:adjustRightInd/>
      <w:snapToGrid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spacing w:val="0"/>
      <w:sz w:val="24"/>
      <w:szCs w:val="24"/>
      <w:lang w:eastAsia="zh-CN" w:bidi="ar-SA"/>
    </w:rPr>
  </w:style>
  <w:style w:type="paragraph" w:customStyle="1" w:styleId="affc">
    <w:name w:val="公式"/>
    <w:basedOn w:val="a"/>
    <w:qFormat/>
    <w:rsid w:val="00FA647F"/>
    <w:pPr>
      <w:tabs>
        <w:tab w:val="center" w:pos="6300"/>
        <w:tab w:val="left" w:pos="6946"/>
        <w:tab w:val="right" w:pos="8400"/>
      </w:tabs>
      <w:adjustRightInd/>
      <w:snapToGrid/>
      <w:spacing w:line="240" w:lineRule="auto"/>
      <w:ind w:firstLineChars="0" w:firstLine="0"/>
      <w:jc w:val="center"/>
    </w:pPr>
    <w:rPr>
      <w:rFonts w:asciiTheme="majorHAnsi" w:eastAsiaTheme="minorEastAsia" w:hAnsiTheme="majorHAnsi"/>
      <w:spacing w:val="0"/>
      <w:kern w:val="2"/>
      <w:sz w:val="21"/>
      <w:szCs w:val="21"/>
      <w:lang w:eastAsia="zh-CN" w:bidi="ar-SA"/>
    </w:rPr>
  </w:style>
  <w:style w:type="paragraph" w:styleId="affd">
    <w:name w:val="endnote text"/>
    <w:basedOn w:val="a"/>
    <w:link w:val="affe"/>
    <w:uiPriority w:val="99"/>
    <w:unhideWhenUsed/>
    <w:rsid w:val="00FA647F"/>
    <w:pPr>
      <w:adjustRightInd/>
      <w:spacing w:line="240" w:lineRule="auto"/>
      <w:ind w:firstLineChars="0" w:firstLine="0"/>
      <w:jc w:val="left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affe">
    <w:name w:val="尾注文本字符"/>
    <w:basedOn w:val="a0"/>
    <w:link w:val="affd"/>
    <w:uiPriority w:val="99"/>
    <w:rsid w:val="00FA647F"/>
    <w:rPr>
      <w:kern w:val="2"/>
      <w:sz w:val="21"/>
      <w:lang w:eastAsia="zh-CN" w:bidi="ar-SA"/>
    </w:rPr>
  </w:style>
  <w:style w:type="character" w:styleId="afff">
    <w:name w:val="endnote reference"/>
    <w:basedOn w:val="a0"/>
    <w:uiPriority w:val="99"/>
    <w:unhideWhenUsed/>
    <w:rsid w:val="00FA647F"/>
    <w:rPr>
      <w:vertAlign w:val="superscript"/>
    </w:rPr>
  </w:style>
  <w:style w:type="character" w:customStyle="1" w:styleId="MTConvertedEquation">
    <w:name w:val="MTConvertedEquation"/>
    <w:basedOn w:val="a0"/>
    <w:rsid w:val="00EF05CC"/>
    <w:rPr>
      <w:lang w:eastAsia="zh-CN"/>
    </w:rPr>
  </w:style>
  <w:style w:type="table" w:customStyle="1" w:styleId="26">
    <w:name w:val="26三线表"/>
    <w:basedOn w:val="a1"/>
    <w:uiPriority w:val="99"/>
    <w:qFormat/>
    <w:rsid w:val="00A047B2"/>
    <w:pPr>
      <w:adjustRightInd w:val="0"/>
      <w:snapToGrid w:val="0"/>
      <w:spacing w:after="0" w:line="240" w:lineRule="auto"/>
      <w:jc w:val="right"/>
    </w:pPr>
    <w:rPr>
      <w:rFonts w:ascii="Times" w:eastAsia="方正书宋_GBK" w:hAnsi="Times"/>
      <w:sz w:val="15"/>
    </w:rPr>
    <w:tblPr>
      <w:tblInd w:w="0" w:type="dxa"/>
      <w:tblBorders>
        <w:top w:val="single" w:sz="6" w:space="0" w:color="auto"/>
        <w:bottom w:val="single" w:sz="6" w:space="0" w:color="auto"/>
      </w:tblBorders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paragraph" w:customStyle="1" w:styleId="22">
    <w:name w:val="22图注"/>
    <w:basedOn w:val="21e"/>
    <w:qFormat/>
    <w:rsid w:val="00293CA4"/>
    <w:pPr>
      <w:widowControl w:val="0"/>
      <w:overflowPunct w:val="0"/>
      <w:spacing w:after="200"/>
      <w:jc w:val="center"/>
    </w:pPr>
    <w:rPr>
      <w:kern w:val="0"/>
      <w:sz w:val="15"/>
    </w:rPr>
  </w:style>
  <w:style w:type="character" w:styleId="afff0">
    <w:name w:val="Placeholder Text"/>
    <w:basedOn w:val="a0"/>
    <w:uiPriority w:val="99"/>
    <w:semiHidden/>
    <w:rsid w:val="00FA73A5"/>
    <w:rPr>
      <w:color w:val="808080"/>
    </w:rPr>
  </w:style>
  <w:style w:type="table" w:styleId="-4">
    <w:name w:val="Light Shading Accent 4"/>
    <w:basedOn w:val="a1"/>
    <w:uiPriority w:val="60"/>
    <w:rsid w:val="00CA6C85"/>
    <w:pPr>
      <w:spacing w:after="0" w:line="240" w:lineRule="auto"/>
    </w:pPr>
    <w:rPr>
      <w:rFonts w:ascii="Times New Roman" w:eastAsia="宋体" w:hAnsi="Times New Roman" w:cs="Times New Roman"/>
      <w:color w:val="5F497A" w:themeColor="accent4" w:themeShade="BF"/>
      <w:sz w:val="20"/>
      <w:szCs w:val="20"/>
      <w:lang w:eastAsia="zh-CN" w:bidi="ar-SA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-3">
    <w:name w:val="Light List Accent 3"/>
    <w:basedOn w:val="a1"/>
    <w:uiPriority w:val="61"/>
    <w:rsid w:val="001B39CC"/>
    <w:pPr>
      <w:spacing w:after="0" w:line="240" w:lineRule="auto"/>
    </w:pPr>
    <w:rPr>
      <w:lang w:eastAsia="zh-CN" w:bidi="ar-SA"/>
    </w:r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paragraph" w:customStyle="1" w:styleId="300">
    <w:name w:val="30页码居中"/>
    <w:basedOn w:val="a3"/>
    <w:qFormat/>
    <w:rsid w:val="006A1761"/>
    <w:pPr>
      <w:ind w:leftChars="50" w:left="104" w:rightChars="50" w:right="104" w:firstLineChars="0" w:firstLine="0"/>
      <w:jc w:val="center"/>
    </w:pPr>
  </w:style>
  <w:style w:type="paragraph" w:customStyle="1" w:styleId="31">
    <w:name w:val="31页码居左"/>
    <w:basedOn w:val="300"/>
    <w:qFormat/>
    <w:rsid w:val="006A1761"/>
    <w:pPr>
      <w:jc w:val="left"/>
    </w:pPr>
  </w:style>
  <w:style w:type="paragraph" w:customStyle="1" w:styleId="32">
    <w:name w:val="32页码居右"/>
    <w:basedOn w:val="31"/>
    <w:qFormat/>
    <w:rsid w:val="006A1761"/>
    <w:pPr>
      <w:jc w:val="right"/>
    </w:pPr>
  </w:style>
  <w:style w:type="character" w:customStyle="1" w:styleId="af3">
    <w:name w:val="批注文字字符"/>
    <w:basedOn w:val="a0"/>
    <w:link w:val="af2"/>
    <w:uiPriority w:val="99"/>
    <w:semiHidden/>
    <w:rsid w:val="000B0D44"/>
    <w:rPr>
      <w:rFonts w:ascii="Calibri" w:eastAsia="宋体" w:hAnsi="Calibri"/>
      <w:spacing w:val="4"/>
      <w:sz w:val="20"/>
    </w:rPr>
  </w:style>
  <w:style w:type="paragraph" w:styleId="afff1">
    <w:name w:val="Document Map"/>
    <w:basedOn w:val="a"/>
    <w:link w:val="afff2"/>
    <w:semiHidden/>
    <w:unhideWhenUsed/>
    <w:rsid w:val="009E39AD"/>
    <w:rPr>
      <w:rFonts w:cs="Times New Roman"/>
      <w:sz w:val="24"/>
      <w:szCs w:val="24"/>
    </w:rPr>
  </w:style>
  <w:style w:type="character" w:customStyle="1" w:styleId="afff2">
    <w:name w:val="文档结构图字符"/>
    <w:basedOn w:val="a0"/>
    <w:link w:val="afff1"/>
    <w:semiHidden/>
    <w:rsid w:val="009E39AD"/>
    <w:rPr>
      <w:rFonts w:ascii="Times New Roman" w:eastAsia="方正书宋_GBK" w:hAnsi="Times New Roman" w:cs="Times New Roman"/>
      <w:spacing w:val="4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omments" Target="comments.xml"/><Relationship Id="rId20" Type="http://schemas.openxmlformats.org/officeDocument/2006/relationships/oleObject" Target="embeddings/oleObject2.bin"/><Relationship Id="rId21" Type="http://schemas.openxmlformats.org/officeDocument/2006/relationships/image" Target="media/image3.wmf"/><Relationship Id="rId22" Type="http://schemas.openxmlformats.org/officeDocument/2006/relationships/oleObject" Target="embeddings/oleObject3.bin"/><Relationship Id="rId23" Type="http://schemas.openxmlformats.org/officeDocument/2006/relationships/image" Target="media/image4.tiff"/><Relationship Id="rId24" Type="http://schemas.openxmlformats.org/officeDocument/2006/relationships/fontTable" Target="fontTable.xml"/><Relationship Id="rId25" Type="http://schemas.microsoft.com/office/2011/relationships/people" Target="people.xml"/><Relationship Id="rId26" Type="http://schemas.openxmlformats.org/officeDocument/2006/relationships/theme" Target="theme/theme1.xml"/><Relationship Id="rId10" Type="http://schemas.microsoft.com/office/2011/relationships/commentsExtended" Target="commentsExtended.xml"/><Relationship Id="rId11" Type="http://schemas.openxmlformats.org/officeDocument/2006/relationships/header" Target="header1.xml"/><Relationship Id="rId12" Type="http://schemas.openxmlformats.org/officeDocument/2006/relationships/header" Target="header2.xml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header" Target="header3.xml"/><Relationship Id="rId16" Type="http://schemas.openxmlformats.org/officeDocument/2006/relationships/footer" Target="footer3.xml"/><Relationship Id="rId17" Type="http://schemas.openxmlformats.org/officeDocument/2006/relationships/image" Target="media/image1.wmf"/><Relationship Id="rId18" Type="http://schemas.openxmlformats.org/officeDocument/2006/relationships/oleObject" Target="embeddings/oleObject1.bin"/><Relationship Id="rId19" Type="http://schemas.openxmlformats.org/officeDocument/2006/relationships/image" Target="media/image2.wmf"/><Relationship Id="rId1" Type="http://schemas.microsoft.com/office/2006/relationships/keyMapCustomizations" Target="customizations.xml"/><Relationship Id="rId2" Type="http://schemas.openxmlformats.org/officeDocument/2006/relationships/customXml" Target="../customXml/item1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DEF19F-8A02-BB41-A0D1-9E7CF64332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2</TotalTime>
  <Pages>8</Pages>
  <Words>2333</Words>
  <Characters>13299</Characters>
  <Application>Microsoft Macintosh Word</Application>
  <DocSecurity>0</DocSecurity>
  <Lines>110</Lines>
  <Paragraphs>31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>北京大学学报(自然科学版)</vt:lpstr>
    </vt:vector>
  </TitlesOfParts>
  <Company>CHINA</Company>
  <LinksUpToDate>false</LinksUpToDate>
  <CharactersWithSpaces>15601</CharactersWithSpaces>
  <SharedDoc>false</SharedDoc>
  <HLinks>
    <vt:vector size="12" baseType="variant">
      <vt:variant>
        <vt:i4>5832739</vt:i4>
      </vt:variant>
      <vt:variant>
        <vt:i4>3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  <vt:variant>
        <vt:i4>5832739</vt:i4>
      </vt:variant>
      <vt:variant>
        <vt:i4>0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大学学报(自然科学版)</dc:title>
  <dc:subject/>
  <dc:creator>USER</dc:creator>
  <cp:keywords/>
  <dc:description/>
  <cp:lastModifiedBy>Microsoft Office 用户</cp:lastModifiedBy>
  <cp:revision>134</cp:revision>
  <cp:lastPrinted>2016-09-08T08:39:00Z</cp:lastPrinted>
  <dcterms:created xsi:type="dcterms:W3CDTF">2013-11-04T02:56:00Z</dcterms:created>
  <dcterms:modified xsi:type="dcterms:W3CDTF">2018-02-16T0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